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第六章知识小结</w:t>
      </w:r>
    </w:p>
    <w:p>
      <w:pPr>
        <w:numPr>
          <w:numId w:val="0"/>
        </w:numPr>
        <w:rPr>
          <w:rFonts w:hint="default"/>
          <w:sz w:val="30"/>
          <w:szCs w:val="30"/>
          <w:vertAlign w:val="baseline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eastAsia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一、基础</w:t>
      </w:r>
      <w:r>
        <w:rPr>
          <w:rFonts w:hint="eastAsia"/>
          <w:color w:val="5B9BD5" w:themeColor="accent1"/>
          <w:sz w:val="30"/>
          <w:szCs w:val="30"/>
          <w:vertAlign w:val="subscript"/>
          <w:lang w:val="en-US" w:eastAsia="zh-CN"/>
          <w14:textFill>
            <w14:solidFill>
              <w14:schemeClr w14:val="accent1"/>
            </w14:solidFill>
          </w14:textFill>
        </w:rPr>
        <w:t>（总结了容易被忽略的点）</w:t>
      </w:r>
    </w:p>
    <w:p>
      <w:pPr>
        <w:numPr>
          <w:numId w:val="0"/>
        </w:numPr>
        <w:rPr>
          <w:rFonts w:hint="eastAsia"/>
          <w:sz w:val="30"/>
          <w:szCs w:val="30"/>
          <w:lang w:val="en-US" w:eastAsia="zh-CN"/>
        </w:rPr>
      </w:pPr>
      <w:r>
        <w:rPr>
          <w:rFonts w:hint="eastAsia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完全图：</w:t>
      </w:r>
      <w:r>
        <w:rPr>
          <w:rFonts w:hint="eastAsia"/>
          <w:sz w:val="30"/>
          <w:szCs w:val="30"/>
          <w:lang w:val="en-US" w:eastAsia="zh-CN"/>
        </w:rPr>
        <w:t>任意两个点都有一条边相连</w:t>
      </w:r>
    </w:p>
    <w:p>
      <w:pPr>
        <w:numPr>
          <w:numId w:val="0"/>
        </w:numPr>
      </w:pPr>
      <w:r>
        <w:drawing>
          <wp:inline distT="0" distB="0" distL="114300" distR="114300">
            <wp:extent cx="2440940" cy="2487930"/>
            <wp:effectExtent l="0" t="0" r="12700" b="11430"/>
            <wp:docPr id="2560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3" name="Picture 6"/>
                    <pic:cNvPicPr>
                      <a:picLocks noChangeAspect="1"/>
                    </pic:cNvPicPr>
                  </pic:nvPicPr>
                  <pic:blipFill>
                    <a:blip r:embed="rId4"/>
                    <a:srcRect r="2733" b="2099"/>
                    <a:stretch>
                      <a:fillRect/>
                    </a:stretch>
                  </pic:blipFill>
                  <pic:spPr>
                    <a:xfrm>
                      <a:off x="0" y="0"/>
                      <a:ext cx="2440940" cy="24879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  </w:t>
      </w:r>
      <w:r>
        <w:drawing>
          <wp:inline distT="0" distB="0" distL="114300" distR="114300">
            <wp:extent cx="2260600" cy="2499995"/>
            <wp:effectExtent l="0" t="0" r="10160" b="14605"/>
            <wp:docPr id="2560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7" name="Picture 7"/>
                    <pic:cNvPicPr>
                      <a:picLocks noChangeAspect="1"/>
                    </pic:cNvPicPr>
                  </pic:nvPicPr>
                  <pic:blipFill>
                    <a:blip r:embed="rId5"/>
                    <a:srcRect l="9178" t="4236" r="5736" b="3107"/>
                    <a:stretch>
                      <a:fillRect/>
                    </a:stretch>
                  </pic:blipFill>
                  <pic:spPr>
                    <a:xfrm>
                      <a:off x="0" y="0"/>
                      <a:ext cx="2260600" cy="24999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3025</wp:posOffset>
                </wp:positionH>
                <wp:positionV relativeFrom="paragraph">
                  <wp:posOffset>174625</wp:posOffset>
                </wp:positionV>
                <wp:extent cx="2194560" cy="845820"/>
                <wp:effectExtent l="4445" t="4445" r="10795" b="18415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01725" y="4999355"/>
                          <a:ext cx="2194560" cy="8458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hint="eastAsia"/>
                                <w:sz w:val="48"/>
                                <w:szCs w:val="48"/>
                              </w:rPr>
                              <w:t>无向完全图</w:t>
                            </w:r>
                          </w:p>
                          <w:p>
                            <w:pPr>
                              <w:jc w:val="center"/>
                              <w:rPr>
                                <w:rFonts w:hint="eastAsia" w:eastAsiaTheme="minorEastAsia"/>
                                <w:color w:val="C00000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hint="eastAsia" w:eastAsiaTheme="minorEastAsia"/>
                                <w:color w:val="C00000"/>
                                <w:sz w:val="48"/>
                                <w:szCs w:val="48"/>
                              </w:rPr>
                              <w:t>n(n-1)/2 条边</w:t>
                            </w:r>
                          </w:p>
                          <w:p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.75pt;margin-top:13.75pt;height:66.6pt;width:172.8pt;z-index:251658240;mso-width-relative:page;mso-height-relative:page;" fillcolor="#FFFFFF [3201]" filled="t" stroked="t" coordsize="21600,21600" o:gfxdata="UEsDBAoAAAAAAIdO4kAAAAAAAAAAAAAAAAAEAAAAZHJzL1BLAwQUAAAACACHTuJApwvsaNcAAAAI&#10;AQAADwAAAGRycy9kb3ducmV2LnhtbE2PzW6DMBCE75X6DtZW6q0xlIQgypJDpd6qSqR/OTp4A6h4&#10;TbCB9O3rntrbrGY0822xu5hezDS6zjJCvIpAENdWd9wgvL0+3WUgnFesVW+ZEL7Jwa68vipUru3C&#10;Fc1734hQwi5XCK33Qy6lq1syyq3sQBy8kx2N8uEcG6lHtYRy08v7KEqlUR2HhVYN9NhS/bWfDMLL&#10;PNn35mNTf/JhqVx2OlfP2Rnx9iaOHkB4uvi/MPziB3QoA9PRTqyd6BG2IYewTpIYRLCTdZqAOCJs&#10;0iBkWcj/D5Q/UEsDBBQAAAAIAIdO4kAS/EzjYAIAAMQEAAAOAAAAZHJzL2Uyb0RvYy54bWytVMFu&#10;EzEQvSPxD5bvdLNptm2ibKrQKgipopUK4ux4vVlLtsfYTnbLB8AfcOLCne/qdzD2btu0cMiBHJyx&#10;5+XNzJuZzM87rchOOC/BlDQ/GlEiDIdKmk1JP31cvTmjxAdmKqbAiJLeCU/PF69fzVs7E2NoQFXC&#10;ESQxftbakjYh2FmWed4IzfwRWGHQWYPTLODVbbLKsRbZtcrGo9FJ1oKrrAMuvMfXy95JB0Z3CCHU&#10;teTiEvhWCxN6VicUC1iSb6T1dJGyrWvBw3VdexGIKilWGtKJQdBexzNbzNls45htJB9SYIek8KIm&#10;zaTBoI9UlywwsnXyLyotuQMPdTjioLO+kKQIVpGPXmhz2zArUi0otbePovv/R8s/7G4ckRVOAiWG&#10;aWz4/Y/v9z9/3//6RvIoT2v9DFG3FnGhewtdhA7vHh9j1V3tdPzGekj056P8dFxQclfSyXQ6PS6K&#10;XmjRBcIRMM6nk+IEe8ARcTYpzsapE9kTk3U+vBOgSTRK6rCRSV+2u/IBoyP0ARIDe1CyWkml0sVt&#10;1hfKkR3Dpq/SJ4bHnzyDKUPakp4cF6PE/MznD6FAQmWQNyrUKxGt0K27QZ41VHeomoN+7LzlK4nl&#10;XDEfbpjDOUMFcBPDNR61AswGBouSBtzXf71HPLYfvZS0OLcl9V+2zAlK1HuDgzHNJ5M46OkyKU5R&#10;WeL2Pet9j9nqC0CVsPmYXTIjPqgHs3agP+PCLmNUdDHDMXZJw4N5EfptwoXnYrlMIBxty8KVubU8&#10;UseeGFhuA9Qy9S7K1GszqIfDnfozLGLcnv17Qj39+Sz+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KcL7GjXAAAACAEAAA8AAAAAAAAAAQAgAAAAIgAAAGRycy9kb3ducmV2LnhtbFBLAQIUABQAAAAI&#10;AIdO4kAS/EzjYAIAAMQEAAAOAAAAAAAAAAEAIAAAACYBAABkcnMvZTJvRG9jLnhtbFBLBQYAAAAA&#10;BgAGAFkBAAD4BQAAAAA=&#10;">
                <v:fill on="t" focussize="0,0"/>
                <v:stroke weight="0.5pt" color="#FFFFFF [3212]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/>
                          <w:sz w:val="48"/>
                          <w:szCs w:val="48"/>
                        </w:rPr>
                      </w:pPr>
                      <w:r>
                        <w:rPr>
                          <w:rFonts w:hint="eastAsia"/>
                          <w:sz w:val="48"/>
                          <w:szCs w:val="48"/>
                        </w:rPr>
                        <w:t>无向完全图</w:t>
                      </w:r>
                    </w:p>
                    <w:p>
                      <w:pPr>
                        <w:jc w:val="center"/>
                        <w:rPr>
                          <w:rFonts w:hint="eastAsia" w:eastAsiaTheme="minorEastAsia"/>
                          <w:color w:val="C00000"/>
                          <w:sz w:val="48"/>
                          <w:szCs w:val="48"/>
                        </w:rPr>
                      </w:pPr>
                      <w:r>
                        <w:rPr>
                          <w:rFonts w:hint="eastAsia" w:eastAsiaTheme="minorEastAsia"/>
                          <w:color w:val="C00000"/>
                          <w:sz w:val="48"/>
                          <w:szCs w:val="48"/>
                        </w:rPr>
                        <w:t>n(n-1)/2 条边</w:t>
                      </w:r>
                    </w:p>
                    <w:p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53385</wp:posOffset>
                </wp:positionH>
                <wp:positionV relativeFrom="paragraph">
                  <wp:posOffset>147955</wp:posOffset>
                </wp:positionV>
                <wp:extent cx="2202180" cy="868045"/>
                <wp:effectExtent l="4445" t="5080" r="18415" b="10795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3921125" y="5109845"/>
                          <a:ext cx="2202180" cy="8680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hint="eastAsia"/>
                                <w:sz w:val="44"/>
                                <w:szCs w:val="44"/>
                              </w:rPr>
                              <w:t>有向完全图</w:t>
                            </w:r>
                          </w:p>
                          <w:p>
                            <w:pPr>
                              <w:jc w:val="center"/>
                              <w:rPr>
                                <w:rFonts w:hint="eastAsia" w:eastAsiaTheme="minorEastAsia"/>
                                <w:color w:val="C00000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hint="eastAsia" w:eastAsiaTheme="minorEastAsia"/>
                                <w:color w:val="C00000"/>
                                <w:sz w:val="44"/>
                                <w:szCs w:val="44"/>
                              </w:rPr>
                              <w:t>n(n-1) 条边</w:t>
                            </w:r>
                          </w:p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32.55pt;margin-top:11.65pt;height:68.35pt;width:173.4pt;z-index:251659264;mso-width-relative:page;mso-height-relative:page;" fillcolor="#FFFFFF [3201]" filled="t" stroked="t" coordsize="21600,21600" o:gfxdata="UEsDBAoAAAAAAIdO4kAAAAAAAAAAAAAAAAAEAAAAZHJzL1BLAwQUAAAACACHTuJAo1ZbhtcAAAAJ&#10;AQAADwAAAGRycy9kb3ducmV2LnhtbE2Py07DMBBF90j8gzVI7KgTaIsJcbpAYoeQUh7t0o2nSUQ8&#10;TmMnKX/PsILl1bm6cybfnF0nJhxC60lDukhAIFXetlRreH97vlEgQjRkTecJNXxjgE1xeZGbzPqZ&#10;Spy2sRY8QiEzGpoY+0zKUDXoTFj4HonZ0Q/ORI5DLe1gZh53nbxNkrV0piW+0Jgenxqsvraj0/A6&#10;jf6j/lxVO9rPZVDHU/miTlpfX6XJI4iI5/hXhl99VoeCnQ5+JBtEp2G5XqVcZXAPgrlK0wcQB853&#10;agmyyOX/D4ofUEsDBBQAAAAIAIdO4kB0u9PnYAIAAMQEAAAOAAAAZHJzL2Uyb0RvYy54bWytVM1u&#10;EzEQviPxDpbvdH+alDTqpgqpgpAqWqkgzo7Xm7Vke4ztZLc8ALxBT1y481x9DsbepE0Lhx7IwZnx&#10;fPnG881Mzs57rchWOC/BVLQ4yikRhkMtzbqinz8t30wo8YGZmikwoqK3wtPz2etXZ52dihJaULVw&#10;BEmMn3a2om0IdpplnrdCM38EVhgMNuA0C+i6dVY71iG7VlmZ5ydZB662DrjwHm8vhiDdMbqXEELT&#10;SC4ugG+0MGFgdUKxgCX5VlpPZ+m1TSN4uGoaLwJRFcVKQzoxCdqreGazMzZdO2ZbyXdPYC95wrOa&#10;NJMGkz5QXbDAyMbJv6i05A48NOGIg86GQpIiWEWRP9PmpmVWpFpQam8fRPf/j5Z/3F47IuuKlpQY&#10;prHh93c/7n/+vv/1nZRRns76KaJuLOJC/w56HJr9vcfLWHXfOB2/sR6C8ePTsijKMSW3FR0X+elk&#10;NB6EFn0gHAFlmZfFBHvAETE5meQDIHtkss6H9wI0iUZFHTYy6cu2lz7gqxC6h8TEHpSsl1Kp5Lj1&#10;aqEc2TJs+jJ9Ynr8yROYMqSr6MnxOE/MT2L+JRRIqAzyRoUGJaIV+lW/k20F9S2q5mAYO2/5UmI5&#10;l8yHa+ZwzlAB3MRwhUejAF8DO4uSFty3f91HPLYfo5R0OLcV9V83zAlK1AeDg3FajEZx0JMzGr8t&#10;0XGHkdVhxGz0AlClAnfe8mRGfFB7s3Ggv+DCzmNWDDHDMXdFw95chGGbcOG5mM8TCEfbsnBpbiyP&#10;1LEnBuabAI1MvYsyDdrs1MPhTv3ZLWLcnkM/oR7/fGZ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KNWW4bXAAAACQEAAA8AAAAAAAAAAQAgAAAAIgAAAGRycy9kb3ducmV2LnhtbFBLAQIUABQAAAAI&#10;AIdO4kB0u9PnYAIAAMQEAAAOAAAAAAAAAAEAIAAAACYBAABkcnMvZTJvRG9jLnhtbFBLBQYAAAAA&#10;BgAGAFkBAAD4BQAAAAA=&#10;">
                <v:fill on="t" focussize="0,0"/>
                <v:stroke weight="0.5pt" color="#FFFFFF [3212]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eastAsia"/>
                          <w:sz w:val="44"/>
                          <w:szCs w:val="44"/>
                        </w:rPr>
                      </w:pPr>
                      <w:r>
                        <w:rPr>
                          <w:rFonts w:hint="eastAsia"/>
                          <w:sz w:val="44"/>
                          <w:szCs w:val="44"/>
                        </w:rPr>
                        <w:t>有向完全图</w:t>
                      </w:r>
                    </w:p>
                    <w:p>
                      <w:pPr>
                        <w:jc w:val="center"/>
                        <w:rPr>
                          <w:rFonts w:hint="eastAsia" w:eastAsiaTheme="minorEastAsia"/>
                          <w:color w:val="C00000"/>
                          <w:sz w:val="44"/>
                          <w:szCs w:val="44"/>
                        </w:rPr>
                      </w:pPr>
                      <w:r>
                        <w:rPr>
                          <w:rFonts w:hint="eastAsia" w:eastAsiaTheme="minorEastAsia"/>
                          <w:color w:val="C00000"/>
                          <w:sz w:val="44"/>
                          <w:szCs w:val="44"/>
                        </w:rPr>
                        <w:t>n(n-1) 条边</w:t>
                      </w:r>
                    </w:p>
                    <w:p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numPr>
          <w:numId w:val="0"/>
        </w:numPr>
        <w:rPr>
          <w:rFonts w:hint="default"/>
          <w:lang w:val="en-US" w:eastAsia="zh-CN"/>
        </w:rPr>
      </w:pPr>
    </w:p>
    <w:p>
      <w:pPr>
        <w:numPr>
          <w:numId w:val="0"/>
        </w:numPr>
        <w:rPr>
          <w:rFonts w:hint="default"/>
          <w:lang w:val="en-US" w:eastAsia="zh-CN"/>
        </w:rPr>
      </w:pPr>
    </w:p>
    <w:p>
      <w:pPr>
        <w:numPr>
          <w:numId w:val="0"/>
        </w:numPr>
        <w:rPr>
          <w:rFonts w:hint="default"/>
          <w:lang w:val="en-US" w:eastAsia="zh-CN"/>
        </w:rPr>
      </w:pPr>
    </w:p>
    <w:p>
      <w:pPr>
        <w:numPr>
          <w:numId w:val="0"/>
        </w:numPr>
        <w:rPr>
          <w:rFonts w:hint="eastAsia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eastAsia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eastAsia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连通图:</w:t>
      </w:r>
      <w:r>
        <w:rPr>
          <w:rFonts w:hint="eastAsia"/>
          <w:sz w:val="30"/>
          <w:szCs w:val="30"/>
          <w:lang w:val="en-US" w:eastAsia="zh-CN"/>
        </w:rPr>
        <w:t>在无向图G中，若对任何两个顶点 v、u 都存在从v 到 u 的路径，则称G是连通图。</w:t>
      </w:r>
    </w:p>
    <w:p>
      <w:pPr>
        <w:numPr>
          <w:numId w:val="0"/>
        </w:numPr>
        <w:rPr>
          <w:rFonts w:hint="eastAsia"/>
          <w:sz w:val="30"/>
          <w:szCs w:val="30"/>
          <w:lang w:val="en-US" w:eastAsia="zh-CN"/>
        </w:rPr>
      </w:pPr>
      <w:r>
        <w:rPr>
          <w:rFonts w:hint="eastAsia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强连通图</w:t>
      </w:r>
      <w:r>
        <w:rPr>
          <w:rFonts w:hint="eastAsia"/>
          <w:sz w:val="30"/>
          <w:szCs w:val="30"/>
          <w:lang w:val="en-US" w:eastAsia="zh-CN"/>
        </w:rPr>
        <w:t>:在有向图G中，若对任何两个顶点 v、u 都存在从v 到 u 的路径，则称G是强连通图。</w:t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</w:rPr>
      </w:pPr>
      <w:r>
        <w:rPr>
          <w:rFonts w:hint="eastAsia"/>
          <w:sz w:val="30"/>
          <w:szCs w:val="30"/>
          <w:lang w:val="en-US" w:eastAsia="zh-CN"/>
        </w:rPr>
        <w:t>举个（强）连通图的栗子：</w:t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</w:rPr>
      </w:pPr>
      <w:r>
        <w:rPr>
          <w:rFonts w:hint="default"/>
          <w:sz w:val="30"/>
          <w:szCs w:val="30"/>
          <w:lang w:val="en-US" w:eastAsia="zh-CN"/>
        </w:rPr>
        <w:drawing>
          <wp:inline distT="0" distB="0" distL="114300" distR="114300">
            <wp:extent cx="5133340" cy="1363345"/>
            <wp:effectExtent l="0" t="0" r="2540" b="8255"/>
            <wp:docPr id="3" name="图片 3" descr="6c4c6431a44ff252cf60655c301c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6c4c6431a44ff252cf60655c301c019"/>
                    <pic:cNvPicPr>
                      <a:picLocks noChangeAspect="1"/>
                    </pic:cNvPicPr>
                  </pic:nvPicPr>
                  <pic:blipFill>
                    <a:blip r:embed="rId6"/>
                    <a:srcRect l="1157" t="5792" r="1446"/>
                    <a:stretch>
                      <a:fillRect/>
                    </a:stretch>
                  </pic:blipFill>
                  <pic:spPr>
                    <a:xfrm>
                      <a:off x="0" y="0"/>
                      <a:ext cx="5133340" cy="136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eastAsia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eastAsia"/>
          <w:sz w:val="30"/>
          <w:szCs w:val="30"/>
          <w:lang w:val="en-US" w:eastAsia="zh-CN"/>
        </w:rPr>
      </w:pPr>
      <w:r>
        <w:rPr>
          <w:rFonts w:hint="eastAsia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子图</w:t>
      </w:r>
      <w:r>
        <w:rPr>
          <w:rFonts w:hint="eastAsia"/>
          <w:sz w:val="30"/>
          <w:szCs w:val="30"/>
          <w:lang w:val="en-US" w:eastAsia="zh-CN"/>
        </w:rPr>
        <w:t>：设有两个图G=（V，E）、G1=（V1，E1），若V1  V，E1  E，则称 G1是G的子图。</w:t>
      </w:r>
    </w:p>
    <w:p>
      <w:pPr>
        <w:numPr>
          <w:numId w:val="0"/>
        </w:numPr>
        <w:rPr>
          <w:rFonts w:hint="eastAsia"/>
          <w:sz w:val="30"/>
          <w:szCs w:val="30"/>
          <w:lang w:val="en-US" w:eastAsia="zh-CN"/>
        </w:rPr>
      </w:pPr>
      <w:r>
        <w:rPr>
          <w:rFonts w:hint="eastAsia"/>
          <w:sz w:val="30"/>
          <w:szCs w:val="30"/>
          <w:lang w:val="en-US" w:eastAsia="zh-CN"/>
        </w:rPr>
        <w:t>举个栗子：(b)、(c) 是 (a) 的子图</w:t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</w:rPr>
      </w:pPr>
      <w:r>
        <w:rPr>
          <w:rFonts w:hint="default"/>
          <w:sz w:val="30"/>
          <w:szCs w:val="30"/>
          <w:lang w:val="en-US" w:eastAsia="zh-CN"/>
        </w:rPr>
        <w:drawing>
          <wp:inline distT="0" distB="0" distL="114300" distR="114300">
            <wp:extent cx="5269865" cy="1554480"/>
            <wp:effectExtent l="0" t="0" r="3175" b="0"/>
            <wp:docPr id="4" name="图片 4" descr="768f8918b5de79a52961a5bdd29d8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768f8918b5de79a52961a5bdd29d83b"/>
                    <pic:cNvPicPr>
                      <a:picLocks noChangeAspect="1"/>
                    </pic:cNvPicPr>
                  </pic:nvPicPr>
                  <pic:blipFill>
                    <a:blip r:embed="rId7"/>
                    <a:srcRect b="3774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连通分量：</w:t>
      </w:r>
      <w:r>
        <w:rPr>
          <w:rFonts w:hint="default"/>
          <w:sz w:val="30"/>
          <w:szCs w:val="30"/>
          <w:lang w:val="en-US" w:eastAsia="zh-CN"/>
        </w:rPr>
        <w:t>无向图G 的极大连通子图称为G的连通分量。</w:t>
      </w:r>
      <w:r>
        <w:rPr>
          <w:rFonts w:hint="default"/>
          <w:sz w:val="30"/>
          <w:szCs w:val="30"/>
          <w:lang w:val="en-US" w:eastAsia="zh-CN"/>
        </w:rPr>
        <w:br w:type="textWrapping"/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极大连通子图</w:t>
      </w:r>
      <w:r>
        <w:rPr>
          <w:rFonts w:hint="default"/>
          <w:sz w:val="30"/>
          <w:szCs w:val="30"/>
          <w:lang w:val="en-US" w:eastAsia="zh-CN"/>
        </w:rPr>
        <w:t>：该子图是 G 连通子图，将G 的任何不在该子图中的顶点加入，子图不再连通。</w:t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sz w:val="30"/>
          <w:szCs w:val="30"/>
          <w:lang w:val="en-US" w:eastAsia="zh-CN"/>
        </w:rPr>
        <w:drawing>
          <wp:inline distT="0" distB="0" distL="114300" distR="114300">
            <wp:extent cx="5083175" cy="2442845"/>
            <wp:effectExtent l="0" t="0" r="6985" b="10795"/>
            <wp:docPr id="5" name="图片 5" descr="2bf30aa362bb92a83349c4f59dac1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2bf30aa362bb92a83349c4f59dac1aa"/>
                    <pic:cNvPicPr>
                      <a:picLocks noChangeAspect="1"/>
                    </pic:cNvPicPr>
                  </pic:nvPicPr>
                  <pic:blipFill>
                    <a:blip r:embed="rId8"/>
                    <a:srcRect l="3612" t="7234"/>
                    <a:stretch>
                      <a:fillRect/>
                    </a:stretch>
                  </pic:blipFill>
                  <pic:spPr>
                    <a:xfrm>
                      <a:off x="0" y="0"/>
                      <a:ext cx="5083175" cy="244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强连通分量：</w:t>
      </w:r>
      <w:r>
        <w:rPr>
          <w:rFonts w:hint="default"/>
          <w:sz w:val="30"/>
          <w:szCs w:val="30"/>
          <w:lang w:val="en-US" w:eastAsia="zh-CN"/>
        </w:rPr>
        <w:t>有向图G的极大强连通子图称为G的强连通分量。</w:t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极大强连通子图：</w:t>
      </w:r>
      <w:r>
        <w:rPr>
          <w:rFonts w:hint="default"/>
          <w:sz w:val="30"/>
          <w:szCs w:val="30"/>
          <w:lang w:val="en-US" w:eastAsia="zh-CN"/>
        </w:rPr>
        <w:t>该子图是G的强连通子图，将D的任何不在该子图中的顶点加入，子图不再是强连通的。</w:t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sz w:val="30"/>
          <w:szCs w:val="30"/>
          <w:lang w:val="en-US" w:eastAsia="zh-CN"/>
        </w:rPr>
        <w:drawing>
          <wp:inline distT="0" distB="0" distL="114300" distR="114300">
            <wp:extent cx="4612640" cy="1710690"/>
            <wp:effectExtent l="0" t="0" r="5080" b="11430"/>
            <wp:docPr id="6" name="图片 6" descr="7d6f65182fa21faffe023b2b6d850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7d6f65182fa21faffe023b2b6d850a5"/>
                    <pic:cNvPicPr>
                      <a:picLocks noChangeAspect="1"/>
                    </pic:cNvPicPr>
                  </pic:nvPicPr>
                  <pic:blipFill>
                    <a:blip r:embed="rId9"/>
                    <a:srcRect l="6943" t="10450" r="5497" b="8649"/>
                    <a:stretch>
                      <a:fillRect/>
                    </a:stretch>
                  </pic:blipFill>
                  <pic:spPr>
                    <a:xfrm>
                      <a:off x="0" y="0"/>
                      <a:ext cx="4612640" cy="1710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极小连通子图：</w:t>
      </w:r>
      <w:r>
        <w:rPr>
          <w:rFonts w:hint="default"/>
          <w:sz w:val="30"/>
          <w:szCs w:val="30"/>
          <w:lang w:val="en-US" w:eastAsia="zh-CN"/>
        </w:rPr>
        <w:t>该子图是G 的连通子图，在该子图中删除任何一条边，子图不再连通。</w:t>
      </w:r>
      <w:r>
        <w:rPr>
          <w:rFonts w:hint="default"/>
          <w:sz w:val="30"/>
          <w:szCs w:val="30"/>
          <w:lang w:val="en-US" w:eastAsia="zh-CN"/>
        </w:rPr>
        <w:br w:type="textWrapping"/>
      </w: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生成树：</w:t>
      </w:r>
      <w:r>
        <w:rPr>
          <w:rFonts w:hint="default"/>
          <w:sz w:val="30"/>
          <w:szCs w:val="30"/>
          <w:lang w:val="en-US" w:eastAsia="zh-CN"/>
        </w:rPr>
        <w:t>包含无向图G 所有顶点的极小连通子图。</w:t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生成森林：</w:t>
      </w:r>
      <w:r>
        <w:rPr>
          <w:rFonts w:hint="default"/>
          <w:sz w:val="30"/>
          <w:szCs w:val="30"/>
          <w:lang w:val="en-US" w:eastAsia="zh-CN"/>
        </w:rPr>
        <w:t>对非连通图，由各个连通分量的生成树的集合。</w:t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</w:rPr>
      </w:pPr>
      <w:r>
        <w:rPr>
          <w:rFonts w:hint="default"/>
          <w:sz w:val="30"/>
          <w:szCs w:val="30"/>
          <w:lang w:val="en-US" w:eastAsia="zh-CN"/>
        </w:rPr>
        <w:drawing>
          <wp:inline distT="0" distB="0" distL="114300" distR="114300">
            <wp:extent cx="5273040" cy="1379220"/>
            <wp:effectExtent l="0" t="0" r="0" b="7620"/>
            <wp:docPr id="7" name="图片 7" descr="1c497d33d361ed22d2a1286a5c4c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1c497d33d361ed22d2a1286a5c4c977"/>
                    <pic:cNvPicPr>
                      <a:picLocks noChangeAspect="1"/>
                    </pic:cNvPicPr>
                  </pic:nvPicPr>
                  <pic:blipFill>
                    <a:blip r:embed="rId10"/>
                    <a:srcRect b="7179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37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eastAsia"/>
          <w:sz w:val="30"/>
          <w:szCs w:val="30"/>
          <w:lang w:val="en-US" w:eastAsia="zh-CN"/>
        </w:rPr>
      </w:pPr>
    </w:p>
    <w:p>
      <w:pPr>
        <w:numPr>
          <w:ilvl w:val="0"/>
          <w:numId w:val="1"/>
        </w:numPr>
        <w:rPr>
          <w:rFonts w:hint="eastAsia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eastAsia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图的存储结构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1、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邻接矩阵（数组）表示法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邻接矩阵：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表示顶点之间相邻关系的矩阵。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设图 A = (V, E) 有 n 个顶点，则图的邻接矩阵是一个二维数组 A [n][n]，定义为：</w:t>
      </w:r>
    </w:p>
    <w:p>
      <w:pPr>
        <w:numPr>
          <w:numId w:val="0"/>
        </w:numPr>
        <w:rPr>
          <w:rFonts w:hint="eastAsia"/>
          <w:color w:val="00B050"/>
          <w:sz w:val="36"/>
          <w:szCs w:val="36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object>
          <v:shape id="_x0000_i1025" o:spt="75" alt="" type="#_x0000_t75" style="height:94.75pt;width:478.75pt;" o:ole="t" fillcolor="#FFFF99" filled="t" o:preferrelative="t" stroked="f" coordsize="21600,21600">
            <v:path/>
            <v:fill on="t" color2="#FFFFFF" focussize="0,0"/>
            <v:stroke on="f" weight="3pt" color="#000000" color2="#FFFFFF" joinstyle="miter"/>
            <v:imagedata r:id="rId12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  <w:color w:val="00B050"/>
          <w:sz w:val="52"/>
          <w:szCs w:val="52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无向图的邻接矩阵表示法</w:t>
      </w:r>
      <w:r>
        <w:rPr>
          <w:rFonts w:hint="eastAsia"/>
          <w:color w:val="00B050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 xml:space="preserve"> </w:t>
      </w:r>
      <w:r>
        <w:rPr>
          <w:rFonts w:hint="eastAsia"/>
          <w:color w:val="00B050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 xml:space="preserve">            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sz w:val="5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265805</wp:posOffset>
                </wp:positionH>
                <wp:positionV relativeFrom="paragraph">
                  <wp:posOffset>2537460</wp:posOffset>
                </wp:positionV>
                <wp:extent cx="1150620" cy="441960"/>
                <wp:effectExtent l="5080" t="5080" r="17780" b="10160"/>
                <wp:wrapNone/>
                <wp:docPr id="1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584065" y="1508760"/>
                          <a:ext cx="1150620" cy="441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/>
                                <w:color w:val="00B050"/>
                                <w:sz w:val="36"/>
                                <w:szCs w:val="36"/>
                                <w14:textFill>
                                  <w14:gradFill>
                                    <w14:gsLst>
                                      <w14:gs w14:pos="0">
                                        <w14:srgbClr w14:val="7B32B2"/>
                                      </w14:gs>
                                      <w14:gs w14:pos="100000">
                                        <w14:srgbClr w14:val="401A5D"/>
                                      </w14:gs>
                                    </w14:gsLst>
                                    <w14:lin w14:scaled="0"/>
                                  </w14:gradFill>
                                </w14:textFill>
                              </w:rPr>
                              <w:t>邻接矩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57.15pt;margin-top:199.8pt;height:34.8pt;width:90.6pt;z-index:251660288;mso-width-relative:page;mso-height-relative:page;" fillcolor="#FFFFFF [3201]" filled="t" stroked="t" coordsize="21600,21600" o:gfxdata="UEsDBAoAAAAAAIdO4kAAAAAAAAAAAAAAAAAEAAAAZHJzL1BLAwQUAAAACACHTuJAbAaGX9cAAAAI&#10;AQAADwAAAGRycy9kb3ducmV2LnhtbE2PzW6DMBCE75HyDtZG6q0xqUigFJNDpd6qSqS/RwdvABWv&#10;CTaQvn23p+a2oxnNfpPvL7YTEw6+daRgs45AIFXOtFQreHt9uk1B+KDJ6M4RKvhBD/tiuch1ZtxM&#10;JU6HUAsuIZ9pBU0IfSalrxq02q9dj8TeyQ1WB5ZDLc2gZy63nbyLop20uiX+0OgeHxusvg+jVfAy&#10;je69/thWn/Q1lz49ncvn9KzUzWoTPYAIeAn/YfjDZ3QomOnoRjJedAri+2TLUT54Afu7JE1AHBUk&#10;cQyyyOX1gOIXUEsDBBQAAAAIAIdO4kCx8naoXQIAAMYEAAAOAAAAZHJzL2Uyb0RvYy54bWytVMFu&#10;EzEQvSPxD5bvdDfpJm2jbqrQKgipopUK4ux4vVlLtsfYTnbLB8AfcOLCne/qdzD2btq0cMiBHJzx&#10;zMvzzJuZnF90WpGtcF6CKenoKKdEGA6VNOuSfvq4fHNKiQ/MVEyBESW9F55ezF+/Om/tTIyhAVUJ&#10;R5DE+FlrS9qEYGdZ5nkjNPNHYIXBYA1Os4BXt84qx1pk1yob5/k0a8FV1gEX3qP3qg/SgdEdQgh1&#10;Lbm4Ar7RwoSe1QnFApbkG2k9nads61rwcFPXXgSiSoqVhnTiI2iv4pnNz9ls7ZhtJB9SYIek8KIm&#10;zaTBRx+prlhgZOPkX1Racgce6nDEQWd9IUkRrGKUv9DmrmFWpFpQam8fRff/j5Z/2N46IiuchGNK&#10;DNPY8Ycf3x9+/n749Y2gDwVqrZ8h7s4iMnRvoUPwzu/RGevuaqfjN1ZEMF5MTot8OqHkHrGT/PRk&#10;OkgtukB4JEDvdIxd4IgoitFZD8iemKzz4Z0ATaJRUoetTAqz7bUPmBVCd5D4sAclq6VUKl3cenWp&#10;HNkybPsyfWLC+JNnMGVIW9Lp8SRPzM9i/hAKJFQGeaNCvRLRCt2qG2RbQXWPqjnoB89bvpRYzjXz&#10;4ZY5nDRUAHcx3OBRK8BsYLAoacB9/Zc/4nEAMEpJi5NbUv9lw5ygRL03OBpno6KIo54uxeQkquz2&#10;I6v9iNnoS0CVRrj1licz4oPambUD/RlXdhFfxRAzHN8uadiZl6HfJ1x5LhaLBMLhtixcmzvLI3Xs&#10;iYHFJkAtU++iTL02g3o43qk/wyrG/dm/J9TT38/8D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GwG&#10;hl/XAAAACAEAAA8AAAAAAAAAAQAgAAAAIgAAAGRycy9kb3ducmV2LnhtbFBLAQIUABQAAAAIAIdO&#10;4kCx8naoXQIAAMYEAAAOAAAAAAAAAAEAIAAAACYBAABkcnMvZTJvRG9jLnhtbFBLBQYAAAAABgAG&#10;AFkBAAD1BQAAAAA=&#10;">
                <v:fill on="t" focussize="0,0"/>
                <v:stroke weight="0.5pt" color="#FFFFFF [3212]" joinstyle="round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  <w:color w:val="00B050"/>
                          <w:sz w:val="36"/>
                          <w:szCs w:val="36"/>
                          <w14:textFill>
                            <w14:gradFill>
                              <w14:gsLst>
                                <w14:gs w14:pos="0">
                                  <w14:srgbClr w14:val="7B32B2"/>
                                </w14:gs>
                                <w14:gs w14:pos="100000">
                                  <w14:srgbClr w14:val="401A5D"/>
                                </w14:gs>
                              </w14:gsLst>
                              <w14:lin w14:scaled="0"/>
                            </w14:gradFill>
                          </w14:textFill>
                        </w:rPr>
                        <w:t>邻接矩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59280" cy="1722120"/>
            <wp:effectExtent l="0" t="0" r="0" b="0"/>
            <wp:docPr id="11" name="图片 11" descr="7a77402c52d2cdcf965b93b3b47ff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7a77402c52d2cdcf965b93b3b47ff47"/>
                    <pic:cNvPicPr>
                      <a:picLocks noChangeAspect="1"/>
                    </pic:cNvPicPr>
                  </pic:nvPicPr>
                  <pic:blipFill>
                    <a:blip r:embed="rId13"/>
                    <a:srcRect l="10265" t="2400" r="8940" b="7200"/>
                    <a:stretch>
                      <a:fillRect/>
                    </a:stretch>
                  </pic:blipFill>
                  <pic:spPr>
                    <a:xfrm>
                      <a:off x="0" y="0"/>
                      <a:ext cx="1859280" cy="172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208020" cy="2529840"/>
            <wp:effectExtent l="0" t="0" r="7620" b="0"/>
            <wp:docPr id="12" name="图片 12" descr="66f23e3064f164290979bd94ca7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66f23e3064f164290979bd94ca71402"/>
                    <pic:cNvPicPr>
                      <a:picLocks noChangeAspect="1"/>
                    </pic:cNvPicPr>
                  </pic:nvPicPr>
                  <pic:blipFill>
                    <a:blip r:embed="rId14"/>
                    <a:srcRect l="3814" t="4945" r="6992" b="3846"/>
                    <a:stretch>
                      <a:fillRect/>
                    </a:stretch>
                  </pic:blipFill>
                  <pic:spPr>
                    <a:xfrm>
                      <a:off x="0" y="0"/>
                      <a:ext cx="3208020" cy="252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总结：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1.无向图的邻接矩阵是对称的；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2.顶点i 的度＝第 i 行 (列) 中1 的个数；</w:t>
      </w:r>
    </w:p>
    <w:p>
      <w:pPr>
        <w:numPr>
          <w:numId w:val="0"/>
        </w:numPr>
        <w:rPr>
          <w:rFonts w:hint="default"/>
          <w:color w:val="7030A0"/>
          <w:sz w:val="52"/>
          <w:szCs w:val="52"/>
          <w:lang w:val="en-US" w:eastAsia="zh-CN"/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3.完全图的邻接矩阵中，对角元素为0，其余1。</w:t>
      </w:r>
    </w:p>
    <w:p>
      <w:pPr>
        <w:numPr>
          <w:numId w:val="0"/>
        </w:numPr>
        <w:rPr>
          <w:rFonts w:hint="default"/>
          <w:color w:val="7030A0"/>
          <w:sz w:val="52"/>
          <w:szCs w:val="52"/>
          <w:lang w:val="en-US" w:eastAsia="zh-CN"/>
        </w:rPr>
      </w:pPr>
      <w:r>
        <w:rPr>
          <w:rFonts w:hint="default"/>
          <w:color w:val="7030A0"/>
          <w:sz w:val="52"/>
          <w:szCs w:val="52"/>
          <w:lang w:val="en-US" w:eastAsia="zh-CN"/>
        </w:rPr>
        <w:t>有向图的邻接矩阵表示法</w:t>
      </w:r>
    </w:p>
    <w:p>
      <w:pPr>
        <w:numPr>
          <w:numId w:val="0"/>
        </w:numPr>
        <w:rPr>
          <w:rFonts w:hint="default"/>
          <w:color w:val="7030A0"/>
          <w:sz w:val="30"/>
          <w:szCs w:val="30"/>
          <w:lang w:val="en-US" w:eastAsia="zh-CN"/>
        </w:rPr>
      </w:pPr>
      <w:r>
        <w:rPr>
          <w:sz w:val="5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204845</wp:posOffset>
                </wp:positionH>
                <wp:positionV relativeFrom="paragraph">
                  <wp:posOffset>2263140</wp:posOffset>
                </wp:positionV>
                <wp:extent cx="1150620" cy="441960"/>
                <wp:effectExtent l="5080" t="5080" r="17780" b="10160"/>
                <wp:wrapNone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0620" cy="441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/>
                                <w:color w:val="00B050"/>
                                <w:sz w:val="36"/>
                                <w:szCs w:val="36"/>
                                <w14:textFill>
                                  <w14:gradFill>
                                    <w14:gsLst>
                                      <w14:gs w14:pos="0">
                                        <w14:srgbClr w14:val="7B32B2"/>
                                      </w14:gs>
                                      <w14:gs w14:pos="100000">
                                        <w14:srgbClr w14:val="401A5D"/>
                                      </w14:gs>
                                    </w14:gsLst>
                                    <w14:lin w14:scaled="0"/>
                                  </w14:gradFill>
                                </w14:textFill>
                              </w:rPr>
                              <w:t>邻接矩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52.35pt;margin-top:178.2pt;height:34.8pt;width:90.6pt;z-index:251663360;mso-width-relative:page;mso-height-relative:page;" fillcolor="#FFFFFF [3201]" filled="t" stroked="t" coordsize="21600,21600" o:gfxdata="UEsDBAoAAAAAAIdO4kAAAAAAAAAAAAAAAAAEAAAAZHJzL1BLAwQUAAAACACHTuJAHdUxUNkAAAAL&#10;AQAADwAAAGRycy9kb3ducmV2LnhtbE2Py07DMBBF90j8gzVI7Kgd0gYT4nSBxA4hpeW1dONpEhGP&#10;09hJyt9jVrAc3aN7zxTbs+3ZjKPvHClIVgIYUu1MR42C1/3TjQTmgyaje0eo4Bs9bMvLi0Lnxi1U&#10;4bwLDYsl5HOtoA1hyDn3dYtW+5UbkGJ2dKPVIZ5jw82ol1hue34rRMat7igutHrAxxbrr91kFbzM&#10;k3tr3jf1B30ulZfHU/UsT0pdXyXiAVjAc/iD4Vc/qkMZnQ5uIuNZr2B9L9KIKkgzuQYWiewu2QA7&#10;xCiVAnhZ8P8/lD9QSwMEFAAAAAgAh07iQFr5BWJTAgAAugQAAA4AAABkcnMvZTJvRG9jLnhtbK1U&#10;zW4TMRC+I/EOlu90k5IGGnVThVZBSBWtVBBnx+vNWvJ6jO1ktzwAvAEnLtx5rj4Hn71Jf4BDD+Tg&#10;jGfG38x8M7Mnp31r2Fb5oMmWfHww4kxZSZW265J//LB88ZqzEIWthCGrSn6jAj+dP3920rmZOqSG&#10;TKU8A4gNs86VvInRzYoiyEa1IhyQUxbGmnwrIq5+XVRedEBvTXE4Gk2LjnzlPEkVArTng5HvEP1T&#10;AKmutVTnJDetsnFA9cqIiJJCo13g85xtXSsZL+s6qMhMyVFpzCeCQF6ls5ifiNnaC9douUtBPCWF&#10;P2pqhbYIegd1LqJgG6//gmq19BSojgeS2mIoJDOCKsajP7i5boRTuRZQHdwd6eH/wcr32yvPdIVJ&#10;mHJmRYuO337/dvvj1+3Prww6ENS5MIPftYNn7N9QD+e9PkCZ6u5r36Z/VMRgB703d/SqPjKZHo2P&#10;RtNDmCRsk8n4eJr5L+5fOx/iW0UtS0LJPdqXWRXbixCRCVz3LilYIKOrpTYmX/x6dWY82wq0epl/&#10;KUk8eeRmLOtKPn15NMrIj2zhKRAANBa4iZWh+iTFftXvqFpRdQOmPA3DFpxcapRzIUK8Eh7TBQaw&#10;f/ESR20I2dBO4qwh/+Vf+uSPpsPKWYdpLXn4vBFecWbeWYzD8XgyAWzMl8nRq8Syf2hZPbTYTXtG&#10;YGmMTXcyi8k/mr1Ye2o/YU0XKSpMwkrELnnci2dx2CGsuVSLRXbCQDsRL+y1kwk69cTSYhOp1rl3&#10;iaaBmx17GOncn936pZ15eM9e95+c+W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DFBAAAW0NvbnRlbnRfVHlwZXNdLnhtbFBLAQIUAAoAAAAAAIdO&#10;4kAAAAAAAAAAAAAAAAAGAAAAAAAAAAAAEAAAAKcDAABfcmVscy9QSwECFAAUAAAACACHTuJAihRm&#10;PNEAAACUAQAACwAAAAAAAAABACAAAADLAwAAX3JlbHMvLnJlbHNQSwECFAAKAAAAAACHTuJAAAAA&#10;AAAAAAAAAAAABAAAAAAAAAAAABAAAAAAAAAAZHJzL1BLAQIUABQAAAAIAIdO4kAd1TFQ2QAAAAsB&#10;AAAPAAAAAAAAAAEAIAAAACIAAABkcnMvZG93bnJldi54bWxQSwECFAAUAAAACACHTuJAWvkFYlMC&#10;AAC6BAAADgAAAAAAAAABACAAAAAoAQAAZHJzL2Uyb0RvYy54bWxQSwUGAAAAAAYABgBZAQAA7QUA&#10;AAAA&#10;">
                <v:fill on="t" focussize="0,0"/>
                <v:stroke weight="0.5pt" color="#FFFFFF [3212]" joinstyle="round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  <w:color w:val="00B050"/>
                          <w:sz w:val="36"/>
                          <w:szCs w:val="36"/>
                          <w14:textFill>
                            <w14:gradFill>
                              <w14:gsLst>
                                <w14:gs w14:pos="0">
                                  <w14:srgbClr w14:val="7B32B2"/>
                                </w14:gs>
                                <w14:gs w14:pos="100000">
                                  <w14:srgbClr w14:val="401A5D"/>
                                </w14:gs>
                              </w14:gsLst>
                              <w14:lin w14:scaled="0"/>
                            </w14:gradFill>
                          </w14:textFill>
                        </w:rPr>
                        <w:t>邻接矩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color w:val="7030A0"/>
          <w:sz w:val="30"/>
          <w:szCs w:val="30"/>
          <w:lang w:val="en-US" w:eastAsia="zh-CN"/>
        </w:rPr>
        <w:t xml:space="preserve"> </w:t>
      </w:r>
      <w:r>
        <w:rPr>
          <w:rFonts w:hint="default"/>
          <w:color w:val="7030A0"/>
          <w:sz w:val="30"/>
          <w:szCs w:val="30"/>
          <w:lang w:val="en-US" w:eastAsia="zh-CN"/>
        </w:rPr>
        <w:drawing>
          <wp:inline distT="0" distB="0" distL="114300" distR="114300">
            <wp:extent cx="2179320" cy="1645920"/>
            <wp:effectExtent l="0" t="0" r="0" b="0"/>
            <wp:docPr id="18" name="图片 18" descr="a02438fff02a17e3b4df98279490b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a02438fff02a17e3b4df98279490b1d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793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/>
          <w:color w:val="7030A0"/>
          <w:sz w:val="30"/>
          <w:szCs w:val="30"/>
          <w:lang w:val="en-US" w:eastAsia="zh-CN"/>
        </w:rPr>
        <w:drawing>
          <wp:inline distT="0" distB="0" distL="114300" distR="114300">
            <wp:extent cx="2735580" cy="2194560"/>
            <wp:effectExtent l="0" t="0" r="7620" b="0"/>
            <wp:docPr id="19" name="图片 19" descr="a99326d896539d4ecf58727f359c6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a99326d896539d4ecf58727f359c6e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355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总结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1.第i行含义：以结点vi为尾的弧(即出度边）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2.第i列含义：以结点vi为头的弧(即入度边）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3.有向图的邻接矩阵可能是不对称的。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4.顶点的出度=第i行元素之和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5.顶点的入度=第i列元素之和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6.顶点的度=第i行元素之和+第i列元素之和</w:t>
      </w:r>
    </w:p>
    <w:p>
      <w:pPr>
        <w:numPr>
          <w:numId w:val="0"/>
        </w:numPr>
        <w:rPr>
          <w:rFonts w:hint="default"/>
          <w:color w:val="000000" w:themeColor="text1"/>
          <w:sz w:val="44"/>
          <w:szCs w:val="44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44"/>
          <w:szCs w:val="44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44"/>
          <w:szCs w:val="44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若G是网，网（有权图）的邻接矩阵表示法</w:t>
      </w:r>
    </w:p>
    <w:p>
      <w:pPr>
        <w:numPr>
          <w:numId w:val="0"/>
        </w:numPr>
        <w:rPr>
          <w:rFonts w:hint="default"/>
          <w:color w:val="000000" w:themeColor="text1"/>
          <w:sz w:val="44"/>
          <w:szCs w:val="44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44"/>
          <w:szCs w:val="44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drawing>
          <wp:inline distT="0" distB="0" distL="114300" distR="114300">
            <wp:extent cx="4783455" cy="598170"/>
            <wp:effectExtent l="0" t="0" r="1905" b="11430"/>
            <wp:docPr id="20" name="图片 20" descr="20125e033be585e42f85e56b215f3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20125e033be585e42f85e56b215f3b9"/>
                    <pic:cNvPicPr>
                      <a:picLocks noChangeAspect="1"/>
                    </pic:cNvPicPr>
                  </pic:nvPicPr>
                  <pic:blipFill>
                    <a:blip r:embed="rId17"/>
                    <a:srcRect l="3036" t="14884" r="6216" b="12093"/>
                    <a:stretch>
                      <a:fillRect/>
                    </a:stretch>
                  </pic:blipFill>
                  <pic:spPr>
                    <a:xfrm>
                      <a:off x="0" y="0"/>
                      <a:ext cx="4783455" cy="598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color w:val="000000" w:themeColor="text1"/>
          <w:sz w:val="52"/>
          <w:szCs w:val="5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52"/>
          <w:szCs w:val="52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3175" cy="2196465"/>
            <wp:effectExtent l="0" t="0" r="1905" b="13335"/>
            <wp:docPr id="21" name="图片 21" descr="be107627bf0ba60fc707fc1866f3f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be107627bf0ba60fc707fc1866f3fd2"/>
                    <pic:cNvPicPr>
                      <a:picLocks noChangeAspect="1"/>
                    </pic:cNvPicPr>
                  </pic:nvPicPr>
                  <pic:blipFill>
                    <a:blip r:embed="rId18"/>
                    <a:srcRect l="6397" t="3627" r="6823" b="5440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196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/>
          <w:color w:val="000000" w:themeColor="text1"/>
          <w:sz w:val="52"/>
          <w:szCs w:val="52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727960" cy="2194560"/>
            <wp:effectExtent l="0" t="0" r="0" b="0"/>
            <wp:docPr id="22" name="图片 22" descr="305c355ab523504c051db60a3feb7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305c355ab523504c051db60a3feb7a2"/>
                    <pic:cNvPicPr>
                      <a:picLocks noChangeAspect="1"/>
                    </pic:cNvPicPr>
                  </pic:nvPicPr>
                  <pic:blipFill>
                    <a:blip r:embed="rId19"/>
                    <a:srcRect l="6813" t="8772" r="6083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27279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邻接矩阵表示法的特点</w:t>
      </w:r>
      <w:r>
        <w:rPr>
          <w:rFonts w:hint="eastAsia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：</w:t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优点：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容易实现图的操作，如：求某顶点的度、判断顶点之间是否有边、找顶点的邻接点等等。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缺点：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n个顶点需要n*n个单元存储边;空间效率为O(n2)。 对稀疏图而言尤其浪费空间。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2"/>
        </w:numPr>
        <w:rPr>
          <w:rFonts w:hint="eastAsia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eastAsia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邻接表表示法</w:t>
      </w:r>
    </w:p>
    <w:p>
      <w:pPr>
        <w:numPr>
          <w:numId w:val="0"/>
        </w:numP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(1)</w:t>
      </w: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对每个顶点vi 建立一个单链表，把与vi相邻接的顶点放在这个链表中每个结点设为3个域</w:t>
      </w: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。</w:t>
      </w:r>
    </w:p>
    <w:p>
      <w:pPr>
        <w:numPr>
          <w:numId w:val="0"/>
        </w:numP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(2)每个单链表有一个头结点（设为2个域），存vi信息；</w:t>
      </w:r>
    </w:p>
    <w:p>
      <w:pPr>
        <w:numPr>
          <w:numId w:val="0"/>
        </w:num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(3)</w:t>
      </w: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每个单链表的头结点另外用顺序存储结构存储。</w:t>
      </w:r>
    </w:p>
    <w:p>
      <w:pPr>
        <w:numPr>
          <w:numId w:val="0"/>
        </w:num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618480" cy="1902460"/>
            <wp:effectExtent l="0" t="0" r="5080" b="2540"/>
            <wp:docPr id="23" name="图片 23" descr="d4c6abcde98a910dd16a2ab07e76a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d4c6abcde98a910dd16a2ab07e76ab6"/>
                    <pic:cNvPicPr>
                      <a:picLocks noChangeAspect="1"/>
                    </pic:cNvPicPr>
                  </pic:nvPicPr>
                  <pic:blipFill>
                    <a:blip r:embed="rId20"/>
                    <a:srcRect l="2024" t="5226" r="2024" b="4422"/>
                    <a:stretch>
                      <a:fillRect/>
                    </a:stretch>
                  </pic:blipFill>
                  <pic:spPr>
                    <a:xfrm>
                      <a:off x="0" y="0"/>
                      <a:ext cx="5618480" cy="190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无向图的邻接表表示</w:t>
      </w:r>
    </w:p>
    <w:p>
      <w:pPr>
        <w:numPr>
          <w:numId w:val="0"/>
        </w:numP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973445" cy="1806575"/>
            <wp:effectExtent l="0" t="0" r="635" b="6985"/>
            <wp:docPr id="27" name="图片 27" descr="b4ccdda1ae1f857480b5a3b92b2d2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b4ccdda1ae1f857480b5a3b92b2d21d"/>
                    <pic:cNvPicPr>
                      <a:picLocks noChangeAspect="1"/>
                    </pic:cNvPicPr>
                  </pic:nvPicPr>
                  <pic:blipFill>
                    <a:blip r:embed="rId21"/>
                    <a:srcRect l="2315" r="2459" b="6570"/>
                    <a:stretch>
                      <a:fillRect/>
                    </a:stretch>
                  </pic:blipFill>
                  <pic:spPr>
                    <a:xfrm>
                      <a:off x="0" y="0"/>
                      <a:ext cx="5973445" cy="180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sz w:val="3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87325</wp:posOffset>
                </wp:positionH>
                <wp:positionV relativeFrom="paragraph">
                  <wp:posOffset>35560</wp:posOffset>
                </wp:positionV>
                <wp:extent cx="4847590" cy="824230"/>
                <wp:effectExtent l="4445" t="5080" r="9525" b="8890"/>
                <wp:wrapNone/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010285" y="5545455"/>
                          <a:ext cx="4847590" cy="8242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eastAsia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32"/>
                                <w:szCs w:val="32"/>
                              </w:rPr>
                              <w:t>1.邻接表不唯一，因各个边结点的链入顺序是任意的。</w:t>
                            </w:r>
                          </w:p>
                          <w:p>
                            <w:pPr>
                              <w:rPr>
                                <w:rFonts w:hint="eastAsia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32"/>
                                <w:szCs w:val="32"/>
                              </w:rPr>
                              <w:t>2.TD(Vi)=单链表中链接的结点个数。</w:t>
                            </w:r>
                          </w:p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4.75pt;margin-top:2.8pt;height:64.9pt;width:381.7pt;z-index:251664384;mso-width-relative:page;mso-height-relative:page;" fillcolor="#FFFFFF [3201]" filled="t" stroked="t" coordsize="21600,21600" o:gfxdata="UEsDBAoAAAAAAIdO4kAAAAAAAAAAAAAAAAAEAAAAZHJzL1BLAwQUAAAACACHTuJAllDlQ9cAAAAI&#10;AQAADwAAAGRycy9kb3ducmV2LnhtbE2PTU+DQBCG7yb+h82YeLNLUSogSw8m3owJrV/HLTsFIjtL&#10;2QXqv3c86XHyPnnfZ4rt2fZixtF3jhSsVxEIpNqZjhoFr/unmxSED5qM7h2hgm/0sC0vLwqdG7dQ&#10;hfMuNIJLyOdaQRvCkEvp6xat9is3IHF2dKPVgc+xkWbUC5fbXsZRtJFWd8QLrR7wscX6azdZBS/z&#10;5N6a96T+oM+l8unxVD2nJ6Wur9bRA4iA5/AHw68+q0PJTgc3kfGiVxBnCZMKkg0Iju+zOANxYO42&#10;uQNZFvL/A+UPUEsDBBQAAAAIAIdO4kD1nuYIYAIAAMYEAAAOAAAAZHJzL2Uyb0RvYy54bWytVEtu&#10;2zAQ3RfoHQjuG9mKlDhG5MB14KJA0ARIi65pirIIkByWpC2lB2hv0FU33fdcOUeHlJ1fu/CiEkAP&#10;Oc9vOG9mdH7Ra0W2wnkJpqLjoxElwnCopVlX9NPH5ZsJJT4wUzMFRlT0Tnh6MXv96ryzU5FDC6oW&#10;jiCJ8dPOVrQNwU6zzPNWaOaPwAqDzgacZgG3bp3VjnXIrlWWj0YnWQeutg648B5PLwcn3TG6Qwih&#10;aSQXl8A3WpgwsDqhWMCUfCutp7N026YRPFw3jReBqIpipiGtGATtVVyz2Tmbrh2zreS7K7BDrvAi&#10;J82kwaAPVJcsMLJx8i8qLbkDD0044qCzIZGkCGYxHr3Q5rZlVqRcUGpvH0T3/4+Wf9jeOCLriuYF&#10;JYZprPj9j+/3P3/f//pG8AwF6qyfIu7WIjL0b6HHttmfezyMefeN0/EXMyLRj8nkk5KSu4qWZYFv&#10;OUgt+kA4AopJcVqeYRU4IiZ5kR+nWmSPTNb58E6AJtGoqMNSJoXZ9soHvBVC95AY2IOS9VIqlTZu&#10;vVooR7YMy75MTwyPf3kGU4Z0FT05LkeJ+ZnPH0KBhMogb1RoUCJaoV/1O9lWUN+hag6GxvOWLyWm&#10;c8V8uGEOOw0VwFkM17g0CvA2sLMoacF9/dd5xGMDoJeSDju3ov7LhjlBiXpvsDXOxkURWz1tivI0&#10;x4176lk99ZiNXgCqNMaptzyZER/U3mwc6M84svMYFV3McIxd0bA3F2GYJxx5LubzBMLmtixcmVvL&#10;I3WsiYH5JkAjU+2iTIM2O/WwvVN9dqMY5+fpPqEePz+zP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JZQ5UPXAAAACAEAAA8AAAAAAAAAAQAgAAAAIgAAAGRycy9kb3ducmV2LnhtbFBLAQIUABQAAAAI&#10;AIdO4kD1nuYIYAIAAMYEAAAOAAAAAAAAAAEAIAAAACYBAABkcnMvZTJvRG9jLnhtbFBLBQYAAAAA&#10;BgAGAFkBAAD4BQAAAAA=&#10;">
                <v:fill on="t" focussize="0,0"/>
                <v:stroke weight="0.5pt" color="#FFFFFF [3212]" joinstyle="round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  <w:sz w:val="32"/>
                          <w:szCs w:val="32"/>
                        </w:rPr>
                      </w:pPr>
                      <w:r>
                        <w:rPr>
                          <w:rFonts w:hint="eastAsia"/>
                          <w:sz w:val="32"/>
                          <w:szCs w:val="32"/>
                        </w:rPr>
                        <w:t>1.邻接表不唯一，因各个边结点的链入顺序是任意的。</w:t>
                      </w:r>
                    </w:p>
                    <w:p>
                      <w:pPr>
                        <w:rPr>
                          <w:rFonts w:hint="eastAsia"/>
                          <w:sz w:val="32"/>
                          <w:szCs w:val="32"/>
                        </w:rPr>
                      </w:pPr>
                      <w:r>
                        <w:rPr>
                          <w:rFonts w:hint="eastAsia"/>
                          <w:sz w:val="32"/>
                          <w:szCs w:val="32"/>
                        </w:rPr>
                        <w:t>2.TD(Vi)=单链表中链接的结点个数。</w:t>
                      </w:r>
                    </w:p>
                    <w:p/>
                  </w:txbxContent>
                </v:textbox>
              </v:shape>
            </w:pict>
          </mc:Fallback>
        </mc:AlternateContent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有向图的邻接表表示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drawing>
          <wp:inline distT="0" distB="0" distL="114300" distR="114300">
            <wp:extent cx="5671820" cy="1638935"/>
            <wp:effectExtent l="0" t="0" r="12700" b="6985"/>
            <wp:docPr id="28" name="图片 28" descr="15184350ac9284ce4acdc51074e8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15184350ac9284ce4acdc51074e8356"/>
                    <pic:cNvPicPr>
                      <a:picLocks noChangeAspect="1"/>
                    </pic:cNvPicPr>
                  </pic:nvPicPr>
                  <pic:blipFill>
                    <a:blip r:embed="rId22"/>
                    <a:srcRect l="776" t="7560" r="2974" b="9240"/>
                    <a:stretch>
                      <a:fillRect/>
                    </a:stretch>
                  </pic:blipFill>
                  <pic:spPr>
                    <a:xfrm>
                      <a:off x="0" y="0"/>
                      <a:ext cx="5671820" cy="1638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1.出度OD(Vi)＝单链出边表中链接的结点数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2.入度ID(Vi)＝邻接点域为Vi的弧个数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3. TD(Vi) = OD( Vi )  +  I D( Vi )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numId w:val="0"/>
        </w:numPr>
        <w:rPr>
          <w:rFonts w:hint="default"/>
          <w:sz w:val="44"/>
          <w:szCs w:val="44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default"/>
          <w:sz w:val="44"/>
          <w:szCs w:val="44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邻接表表示法的特点</w:t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优点：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（1）空间利用率高。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（2）容易寻找顶点的邻接点。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（3）便于统计变得数目。</w:t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缺点：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（1）不便于判断两点之间是否有边。判断两顶点间是否有边或弧，需搜索两结点对应的单链表，没有邻接矩阵方便。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（2）不便于计算有向图各个顶点的度。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邻接矩阵与邻接表表示法的关系</w:t>
      </w:r>
    </w:p>
    <w:p>
      <w:pPr>
        <w:numPr>
          <w:numId w:val="0"/>
        </w:numP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drawing>
          <wp:inline distT="0" distB="0" distL="114300" distR="114300">
            <wp:extent cx="5673090" cy="2550795"/>
            <wp:effectExtent l="0" t="0" r="11430" b="9525"/>
            <wp:docPr id="29" name="图片 29" descr="17c2ede53316fc83d6d88b7f7416b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17c2ede53316fc83d6d88b7f7416b76"/>
                    <pic:cNvPicPr>
                      <a:picLocks noChangeAspect="1"/>
                    </pic:cNvPicPr>
                  </pic:nvPicPr>
                  <pic:blipFill>
                    <a:blip r:embed="rId23"/>
                    <a:srcRect t="-969" r="2314" b="2906"/>
                    <a:stretch>
                      <a:fillRect/>
                    </a:stretch>
                  </pic:blipFill>
                  <pic:spPr>
                    <a:xfrm>
                      <a:off x="0" y="0"/>
                      <a:ext cx="5673090" cy="2550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1. 联系：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邻接表中每个链表对应于邻接矩阵中的一行，链表中结点个数等于一行中非零元素的个数。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2. 区别：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① 对于任一确定的无向图，邻接矩阵是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唯一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的（行列号与顶点编号一致），但邻接表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不唯一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（链接次序与顶点编号无关）。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② 邻接矩阵的空间复杂度为O(n</w:t>
      </w:r>
      <w:r>
        <w:rPr>
          <w:rFonts w:hint="default"/>
          <w:color w:val="000000" w:themeColor="text1"/>
          <w:sz w:val="30"/>
          <w:szCs w:val="30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),而邻接表的空间复杂度为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O(n+e)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或者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O(n+2e)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 xml:space="preserve"> 。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3. 用途：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邻接矩阵多用于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稠密图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；而邻接表多用于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007BD3"/>
                </w14:gs>
                <w14:gs w14:pos="100000">
                  <w14:srgbClr w14:val="034373"/>
                </w14:gs>
              </w14:gsLst>
              <w14:lin w14:scaled="0"/>
            </w14:gradFill>
          </w14:textFill>
        </w:rPr>
        <w:t>稀疏图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。</w:t>
      </w:r>
    </w:p>
    <w:p>
      <w:pPr>
        <w:numPr>
          <w:numId w:val="0"/>
        </w:numPr>
        <w:rPr>
          <w:rFonts w:hint="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三、图的遍历</w:t>
      </w:r>
    </w:p>
    <w:p>
      <w:pPr>
        <w:numPr>
          <w:numId w:val="0"/>
        </w:numPr>
        <w:rPr>
          <w:rFonts w:hint="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sz w:val="3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71755</wp:posOffset>
                </wp:positionH>
                <wp:positionV relativeFrom="paragraph">
                  <wp:posOffset>371475</wp:posOffset>
                </wp:positionV>
                <wp:extent cx="5349240" cy="480695"/>
                <wp:effectExtent l="4445" t="4445" r="10795" b="17780"/>
                <wp:wrapNone/>
                <wp:docPr id="30" name="文本框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071245" y="8425815"/>
                          <a:ext cx="5349240" cy="48069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eastAsia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hint="eastAsia"/>
                                <w:sz w:val="44"/>
                                <w:szCs w:val="44"/>
                              </w:rPr>
                              <w:t>深度优先搜索( DFS － Depth_First Search)</w:t>
                            </w:r>
                          </w:p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5.65pt;margin-top:29.25pt;height:37.85pt;width:421.2pt;z-index:251665408;mso-width-relative:page;mso-height-relative:page;" fillcolor="#FFC000" filled="t" stroked="t" coordsize="21600,21600" o:gfxdata="UEsDBAoAAAAAAIdO4kAAAAAAAAAAAAAAAAAEAAAAZHJzL1BLAwQUAAAACACHTuJAZimy9tgAAAAK&#10;AQAADwAAAGRycy9kb3ducmV2LnhtbE2PMU/DMBCFdyT+g3WV2FrHTVtFIU4HBF1goUWC8Rpfk6ix&#10;HWKnDf+eY6Lj6X1677tiO9lOXGgIrXca1CIBQa7ypnW1ho/DyzwDESI6g513pOGHAmzL+7sCc+Ov&#10;7p0u+1gLLnEhRw1NjH0uZagashgWvifH2ckPFiOfQy3NgFcut51cJslGWmwdLzTY01ND1Xk/Wg1f&#10;6vOw+45v4+o8hXr3PG1eMUWtH2YqeQQRaYr/MPzpszqU7HT0ozNBdBrmSqWMalhnaxAMZKlSII5M&#10;pqslyLKQty+Uv1BLAwQUAAAACACHTuJAxLBykmoCAADFBAAADgAAAGRycy9lMm9Eb2MueG1srVTN&#10;bhMxEL4j8Q6W73Q36aZNo2yqkCoIqaKVCuLseL1ZC9tjbCe75QHoG3Diwp3n6nMw9ibpDxx64OLM&#10;z5dvPJ9ndnreaUW2wnkJpqSDo5wSYThU0qxL+unj8s2YEh+YqZgCI0p6Kzw9n71+NW3tRAyhAVUJ&#10;R5DE+ElrS9qEYCdZ5nkjNPNHYIXBZA1Os4CuW2eVYy2ya5UN8/wka8FV1gEX3mP0ok/SHaN7CSHU&#10;teTiAvhGCxN6VicUC9iSb6T1dJZuW9eCh6u69iIQVVLsNKQTi6C9imc2m7LJ2jHbSL67AnvJFZ71&#10;pJk0WPRAdcECIxsn/6LSkjvwUIcjDjrrG0mKYBeD/Jk2Nw2zIvWCUnt7EN3/P1r+YXvtiKxKeoyS&#10;GKbxxe9/3N3//H3/6zvBGArUWj9B3I1FZOjeQodjs497DMa+u9rp+IsdkZjPTwfDYkTJbUnHxXA0&#10;Hox6qUUXCEfA6Lg4GxZYkiOiGOcnZwmQPTBZ58M7AZpEo6QOnzIpzLaXPuCtELqHxMIelKyWUqnk&#10;uPVqoRzZMnz25XKR56kR/MsTmDKkLenJ8ShPzE9ykftAsVKMf4kNPGVATxkMRoF6IaIVulW3U20F&#10;1S2K5qCfO2/5UiLvJfPhmjkcNBQAVzFc4VErwMvAzqKkAfftX/GIx/fHLCUtDm5J/dcNc4IS9d7g&#10;ZJwNiqhrSE4xOh2i4x5nVo8zZqMXgCINcOktT2bEB7U3awf6M27sPFbFFDMca5c07M1F6NcJN56L&#10;+TyBcLYtC5fmxvJIHZ/EwHwToJbp6aJMvTY79XC6k7i7TYzr89hPqIevz+wP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Zimy9tgAAAAKAQAADwAAAAAAAAABACAAAAAiAAAAZHJzL2Rvd25yZXYueG1s&#10;UEsBAhQAFAAAAAgAh07iQMSwcpJqAgAAxQQAAA4AAAAAAAAAAQAgAAAAJwEAAGRycy9lMm9Eb2Mu&#10;eG1sUEsFBgAAAAAGAAYAWQEAAAMG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  <w:sz w:val="44"/>
                          <w:szCs w:val="44"/>
                        </w:rPr>
                      </w:pPr>
                      <w:r>
                        <w:rPr>
                          <w:rFonts w:hint="eastAsia"/>
                          <w:sz w:val="44"/>
                          <w:szCs w:val="44"/>
                        </w:rPr>
                        <w:t>深度优先搜索( DFS － Depth_First Search)</w:t>
                      </w:r>
                    </w:p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1、深度优先搜索</w:t>
      </w: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（基本思想：——仿树的先序遍历过程。）</w:t>
      </w:r>
    </w:p>
    <w:p>
      <w:pPr>
        <w:numPr>
          <w:numId w:val="0"/>
        </w:numP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）</w:t>
      </w:r>
    </w:p>
    <w:p>
      <w:pPr>
        <w:numPr>
          <w:numId w:val="0"/>
        </w:numP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sz w:val="3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861945</wp:posOffset>
                </wp:positionH>
                <wp:positionV relativeFrom="paragraph">
                  <wp:posOffset>224790</wp:posOffset>
                </wp:positionV>
                <wp:extent cx="2781300" cy="2171065"/>
                <wp:effectExtent l="4445" t="4445" r="18415" b="19050"/>
                <wp:wrapNone/>
                <wp:docPr id="34" name="文本框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004945" y="1139190"/>
                          <a:ext cx="2781300" cy="21710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eastAsi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  <w:lang w:val="en-US" w:eastAsia="zh-CN"/>
                              </w:rPr>
                              <w:t>1.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访问起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14:textFill>
                                  <w14:gradFill>
                                    <w14:gsLst>
                                      <w14:gs w14:pos="0">
                                        <w14:srgbClr w14:val="E30000"/>
                                      </w14:gs>
                                      <w14:gs w14:pos="100000">
                                        <w14:srgbClr w14:val="760303"/>
                                      </w14:gs>
                                    </w14:gsLst>
                                    <w14:lin w14:scaled="0"/>
                                  </w14:gradFill>
                                </w14:textFill>
                              </w:rPr>
                              <w:t>始点v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;</w:t>
                            </w:r>
                          </w:p>
                          <w:p>
                            <w:pPr>
                              <w:rPr>
                                <w:rFonts w:hint="eastAsi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  <w:lang w:val="en-US" w:eastAsia="zh-CN"/>
                              </w:rPr>
                              <w:t>2.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若v的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14:textFill>
                                  <w14:gradFill>
                                    <w14:gsLst>
                                      <w14:gs w14:pos="0">
                                        <w14:srgbClr w14:val="E30000"/>
                                      </w14:gs>
                                      <w14:gs w14:pos="100000">
                                        <w14:srgbClr w14:val="760303"/>
                                      </w14:gs>
                                    </w14:gsLst>
                                    <w14:lin w14:scaled="0"/>
                                  </w14:gradFill>
                                </w14:textFill>
                              </w:rPr>
                              <w:t>第1个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邻接点没访问过，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14:textFill>
                                  <w14:gradFill>
                                    <w14:gsLst>
                                      <w14:gs w14:pos="0">
                                        <w14:srgbClr w14:val="E30000"/>
                                      </w14:gs>
                                      <w14:gs w14:pos="100000">
                                        <w14:srgbClr w14:val="760303"/>
                                      </w14:gs>
                                    </w14:gsLst>
                                    <w14:lin w14:scaled="0"/>
                                  </w14:gradFill>
                                </w14:textFill>
                              </w:rPr>
                              <w:t>深度遍历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此邻接点；</w:t>
                            </w:r>
                          </w:p>
                          <w:p>
                            <w:pPr>
                              <w:rPr>
                                <w:rFonts w:hint="eastAsi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  <w:lang w:val="en-US" w:eastAsia="zh-CN"/>
                              </w:rPr>
                              <w:t>3.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若当前邻接点已访问过，再找v的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14:textFill>
                                  <w14:gradFill>
                                    <w14:gsLst>
                                      <w14:gs w14:pos="0">
                                        <w14:srgbClr w14:val="E30000"/>
                                      </w14:gs>
                                      <w14:gs w14:pos="100000">
                                        <w14:srgbClr w14:val="760303"/>
                                      </w14:gs>
                                    </w14:gsLst>
                                    <w14:lin w14:scaled="0"/>
                                  </w14:gradFill>
                                </w14:textFill>
                              </w:rPr>
                              <w:t>第2个邻接点深度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遍历。</w:t>
                            </w:r>
                          </w:p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25.35pt;margin-top:17.7pt;height:170.95pt;width:219pt;z-index:251666432;mso-width-relative:page;mso-height-relative:page;" fillcolor="#FFFFFF [3201]" filled="t" stroked="t" coordsize="21600,21600" o:gfxdata="UEsDBAoAAAAAAIdO4kAAAAAAAAAAAAAAAAAEAAAAZHJzL1BLAwQUAAAACACHTuJADTjnnNgAAAAK&#10;AQAADwAAAGRycy9kb3ducmV2LnhtbE2PTU/DMAyG70j8h8hI3Fg6ttKoNN0BiRtC6vg8Zo3XVjRO&#10;16Tt+PeYExz9+tHrx8Xu7Hox4xg6TxrWqwQEUu1tR42G15fHGwUiREPW9J5QwzcG2JWXF4XJrV+o&#10;wnkfG8ElFHKjoY1xyKUMdYvOhJUfkHh39KMzkcexkXY0C5e7Xt4myZ10piO+0JoBH1qsv/aT0/A8&#10;T/6teU/rD/pcqqCOp+pJnbS+vlon9yAinuMfDL/6rA4lOx38RDaIXsM2TTJGNWzSLQgGlFIcHDjI&#10;sg3IspD/Xyh/AFBLAwQUAAAACACHTuJAYWtxwWACAADHBAAADgAAAGRycy9lMm9Eb2MueG1srVTB&#10;btswDL0P2D8Iuq+2E6dtgjhF1iLDgGIt0A07K7IcC5BFTVJidx+w/cFOu+y+7+p3jJKdNu12yGE5&#10;KJT48Eg+kp5fdI0iO2GdBF3Q7CSlRGgOpdSbgn76uHpzTonzTJdMgRYFvReOXixev5q3ZiZGUIMq&#10;hSVIot2sNQWtvTezJHG8Fg1zJ2CERmcFtmEer3aTlJa1yN6oZJSmp0kLtjQWuHAOX696Jx0Y7TGE&#10;UFWSiyvg20Zo37NaoZjHklwtjaOLmG1VCe5vqsoJT1RBsVIfTwyC9jqcyWLOZhvLTC35kAI7JoUX&#10;NTVMagz6SHXFPCNbK/+iaiS34KDyJxyapC8kKoJVZOkLbe5qZkSsBaV25lF09/9o+YfdrSWyLOg4&#10;p0SzBjv+8OP7w8/fD7++EXxDgVrjZoi7M4j03VvocGz27w4fQ91dZZvwjxUR9Odpmk/zCSX3iM3G&#10;02w6SC06TzgCRmfn2TjFLnBEjLKzLD2dBM7kicpY598JaEgwCmqxl1Fitrt2vofuISGyAyXLlVQq&#10;Xuxmfaks2THs+yr+BvZnMKVJW9DT8SSNzM987hgKTFdpzDpI1EsRLN+tu0G3NZT3KJuFfvKc4SuJ&#10;5Vwz52+ZxVFDCXAZ/Q0elQLMBgaLkhrs13+9BzxOAHopaXF0C+q+bJkVlKj3GmdjmuV5mPV4ySdn&#10;I7zYQ8/60KO3zSWgShmuveHRDHiv9mZlofmMO7sMUdHFNMfYBfV789L3C4U7z8VyGUE43Yb5a31n&#10;eKAOPdGw3HqoZOxdkKnXZlAP5zt2f9jFsECH94h6+v4s/g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RBAAAW0NvbnRlbnRfVHlwZXNdLnhtbFBL&#10;AQIUAAoAAAAAAIdO4kAAAAAAAAAAAAAAAAAGAAAAAAAAAAAAEAAAALMDAABfcmVscy9QSwECFAAU&#10;AAAACACHTuJAihRmPNEAAACUAQAACwAAAAAAAAABACAAAADXAwAAX3JlbHMvLnJlbHNQSwECFAAK&#10;AAAAAACHTuJAAAAAAAAAAAAAAAAABAAAAAAAAAAAABAAAAAAAAAAZHJzL1BLAQIUABQAAAAIAIdO&#10;4kANOOec2AAAAAoBAAAPAAAAAAAAAAEAIAAAACIAAABkcnMvZG93bnJldi54bWxQSwECFAAUAAAA&#10;CACHTuJAYWtxwWACAADHBAAADgAAAAAAAAABACAAAAAnAQAAZHJzL2Uyb0RvYy54bWxQSwUGAAAA&#10;AAYABgBZAQAA+QUAAAAA&#10;">
                <v:fill on="t" focussize="0,0"/>
                <v:stroke weight="0.5pt" color="#FFFFFF [3212]" joinstyle="round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  <w:lang w:val="en-US" w:eastAsia="zh-CN"/>
                        </w:rPr>
                        <w:t>1.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访问起</w:t>
                      </w:r>
                      <w:r>
                        <w:rPr>
                          <w:rFonts w:hint="eastAsia"/>
                          <w:sz w:val="28"/>
                          <w:szCs w:val="28"/>
                          <w14:textFill>
                            <w14:gradFill>
                              <w14:gsLst>
                                <w14:gs w14:pos="0">
                                  <w14:srgbClr w14:val="E30000"/>
                                </w14:gs>
                                <w14:gs w14:pos="100000">
                                  <w14:srgbClr w14:val="760303"/>
                                </w14:gs>
                              </w14:gsLst>
                              <w14:lin w14:scaled="0"/>
                            </w14:gradFill>
                          </w14:textFill>
                        </w:rPr>
                        <w:t>始点v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;</w:t>
                      </w:r>
                    </w:p>
                    <w:p>
                      <w:pPr>
                        <w:rPr>
                          <w:rFonts w:hint="eastAsia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  <w:lang w:val="en-US" w:eastAsia="zh-CN"/>
                        </w:rPr>
                        <w:t>2.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若v的</w:t>
                      </w:r>
                      <w:r>
                        <w:rPr>
                          <w:rFonts w:hint="eastAsia"/>
                          <w:sz w:val="28"/>
                          <w:szCs w:val="28"/>
                          <w14:textFill>
                            <w14:gradFill>
                              <w14:gsLst>
                                <w14:gs w14:pos="0">
                                  <w14:srgbClr w14:val="E30000"/>
                                </w14:gs>
                                <w14:gs w14:pos="100000">
                                  <w14:srgbClr w14:val="760303"/>
                                </w14:gs>
                              </w14:gsLst>
                              <w14:lin w14:scaled="0"/>
                            </w14:gradFill>
                          </w14:textFill>
                        </w:rPr>
                        <w:t>第1个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邻接点没访问过，</w:t>
                      </w:r>
                      <w:r>
                        <w:rPr>
                          <w:rFonts w:hint="eastAsia"/>
                          <w:sz w:val="28"/>
                          <w:szCs w:val="28"/>
                          <w14:textFill>
                            <w14:gradFill>
                              <w14:gsLst>
                                <w14:gs w14:pos="0">
                                  <w14:srgbClr w14:val="E30000"/>
                                </w14:gs>
                                <w14:gs w14:pos="100000">
                                  <w14:srgbClr w14:val="760303"/>
                                </w14:gs>
                              </w14:gsLst>
                              <w14:lin w14:scaled="0"/>
                            </w14:gradFill>
                          </w14:textFill>
                        </w:rPr>
                        <w:t>深度遍历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此邻接点；</w:t>
                      </w:r>
                    </w:p>
                    <w:p>
                      <w:pPr>
                        <w:rPr>
                          <w:rFonts w:hint="eastAsia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  <w:lang w:val="en-US" w:eastAsia="zh-CN"/>
                        </w:rPr>
                        <w:t>3.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若当前邻接点已访问过，再找v的</w:t>
                      </w:r>
                      <w:r>
                        <w:rPr>
                          <w:rFonts w:hint="eastAsia"/>
                          <w:sz w:val="28"/>
                          <w:szCs w:val="28"/>
                          <w14:textFill>
                            <w14:gradFill>
                              <w14:gsLst>
                                <w14:gs w14:pos="0">
                                  <w14:srgbClr w14:val="E30000"/>
                                </w14:gs>
                                <w14:gs w14:pos="100000">
                                  <w14:srgbClr w14:val="760303"/>
                                </w14:gs>
                              </w14:gsLst>
                              <w14:lin w14:scaled="0"/>
                            </w14:gradFill>
                          </w14:textFill>
                        </w:rPr>
                        <w:t>第2个邻接点深度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遍历。</w:t>
                      </w:r>
                    </w:p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drawing>
          <wp:inline distT="0" distB="0" distL="114300" distR="114300">
            <wp:extent cx="2673350" cy="2194560"/>
            <wp:effectExtent l="0" t="0" r="8890" b="0"/>
            <wp:docPr id="31" name="图片 31" descr="4236de99d4cfc1a3ff765e3be0ea6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4236de99d4cfc1a3ff765e3be0ea69e"/>
                    <pic:cNvPicPr>
                      <a:picLocks noChangeAspect="1"/>
                    </pic:cNvPicPr>
                  </pic:nvPicPr>
                  <pic:blipFill>
                    <a:blip r:embed="rId24"/>
                    <a:srcRect l="5520" t="6684" r="3609" b="3085"/>
                    <a:stretch>
                      <a:fillRect/>
                    </a:stretch>
                  </pic:blipFill>
                  <pic:spPr>
                    <a:xfrm>
                      <a:off x="0" y="0"/>
                      <a:ext cx="267335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drawing>
          <wp:inline distT="0" distB="0" distL="114300" distR="114300">
            <wp:extent cx="5273675" cy="516890"/>
            <wp:effectExtent l="0" t="0" r="14605" b="1270"/>
            <wp:docPr id="32" name="图片 32" descr="b7d70f11f28f5fee0eac83cd3ace5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b7d70f11f28f5fee0eac83cd3ace53d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51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利用邻接矩阵实现DFS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drawing>
          <wp:inline distT="0" distB="0" distL="114300" distR="114300">
            <wp:extent cx="5905500" cy="3890010"/>
            <wp:effectExtent l="0" t="0" r="7620" b="11430"/>
            <wp:docPr id="35" name="图片 35" descr="49c67bd55942129bbc49d2afc9a16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49c67bd55942129bbc49d2afc9a160b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05500" cy="3890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利用邻接表进行DFS</w:t>
      </w:r>
    </w:p>
    <w:p>
      <w:pPr>
        <w:numPr>
          <w:numId w:val="0"/>
        </w:numPr>
        <w:rPr>
          <w:rFonts w:hint="default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drawing>
          <wp:inline distT="0" distB="0" distL="114300" distR="114300">
            <wp:extent cx="5845175" cy="3721100"/>
            <wp:effectExtent l="0" t="0" r="6985" b="12700"/>
            <wp:docPr id="36" name="图片 36" descr="c1e2f96751b6aa07b45b106032006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c1e2f96751b6aa07b45b1060320063b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845175" cy="372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DFS算法效率分析</w:t>
      </w:r>
    </w:p>
    <w:p>
      <w:pPr>
        <w:numPr>
          <w:numId w:val="0"/>
        </w:numP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eastAsia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(1)</w:t>
      </w:r>
      <w: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用邻接矩阵来表示图，遍历图中每一个顶点都要从头扫描该顶点所在行，时间复杂度为O(n</w:t>
      </w:r>
      <w:r>
        <w:rPr>
          <w:rFonts w:hint="default"/>
          <w:color w:val="000000" w:themeColor="text1"/>
          <w:sz w:val="32"/>
          <w:szCs w:val="32"/>
          <w:vertAlign w:val="superscript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2</w:t>
      </w:r>
      <w: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)。</w:t>
      </w:r>
    </w:p>
    <w:p>
      <w:pPr>
        <w:numPr>
          <w:numId w:val="0"/>
        </w:numP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eastAsia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(2)</w:t>
      </w:r>
      <w: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用邻接表来表示图，虽然有 2e 个表结点，但只需扫描 e 个结点即可完成遍历，加上访问 n个头结点的时间，时间复杂度为O(n+e)。</w:t>
      </w:r>
    </w:p>
    <w:p>
      <w:pPr>
        <w:numPr>
          <w:numId w:val="0"/>
        </w:numP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结论：</w:t>
      </w:r>
    </w:p>
    <w:p>
      <w:pPr>
        <w:numPr>
          <w:numId w:val="0"/>
        </w:numP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eastAsia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(1)</w:t>
      </w:r>
      <w: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稠密图适于在邻接矩阵上进行深度遍历；</w:t>
      </w:r>
    </w:p>
    <w:p>
      <w:pPr>
        <w:numPr>
          <w:numId w:val="0"/>
        </w:numP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eastAsia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(2)</w:t>
      </w:r>
      <w: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稀疏图适于在邻接表上进行深度遍历。</w:t>
      </w:r>
    </w:p>
    <w:p>
      <w:pPr>
        <w:numPr>
          <w:numId w:val="0"/>
        </w:numPr>
        <w:rPr>
          <w:rFonts w:hint="default"/>
          <w:color w:val="000000" w:themeColor="text1"/>
          <w:sz w:val="32"/>
          <w:szCs w:val="3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sz w:val="3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33655</wp:posOffset>
                </wp:positionH>
                <wp:positionV relativeFrom="paragraph">
                  <wp:posOffset>337185</wp:posOffset>
                </wp:positionV>
                <wp:extent cx="5486400" cy="502920"/>
                <wp:effectExtent l="4445" t="4445" r="10795" b="10795"/>
                <wp:wrapNone/>
                <wp:docPr id="37" name="文本框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094105" y="1350645"/>
                          <a:ext cx="5486400" cy="50292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int="eastAsia"/>
                                <w:sz w:val="36"/>
                                <w:szCs w:val="36"/>
                              </w:rPr>
                              <w:t>广度优先搜索( BFS － Breadth_First Search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2.65pt;margin-top:26.55pt;height:39.6pt;width:432pt;z-index:251667456;mso-width-relative:page;mso-height-relative:page;" fillcolor="#FFC000" filled="t" stroked="t" coordsize="21600,21600" o:gfxdata="UEsDBAoAAAAAAIdO4kAAAAAAAAAAAAAAAAAEAAAAZHJzL1BLAwQUAAAACACHTuJADRnEBtgAAAAJ&#10;AQAADwAAAGRycy9kb3ducmV2LnhtbE2PMU/DMBCFdyT+g3VIbK2TmpQoxOmAoAsstEgwXuMjiRrb&#10;IXba8O85pjKe3qf3vis3s+3FicbQeachXSYgyNXedK7R8L5/XuQgQkRnsPeONPxQgE11fVViYfzZ&#10;vdFpFxvBJS4UqKGNcSikDHVLFsPSD+Q4+/Kjxcjn2Egz4pnLbS9XSbKWFjvHCy0O9NhSfdxNVsNn&#10;+rHffsfX6e44h2b7NK9fUKHWtzdp8gAi0hwvMPzpszpU7HTwkzNB9BoWmWJSQ6ZSEJznWX4P4sCg&#10;WimQVSn/f1D9AlBLAwQUAAAACACHTuJAatd/gGgCAADFBAAADgAAAGRycy9lMm9Eb2MueG1srVTN&#10;bhMxEL4j8Q6W72Q36SZto26qkCgIqaKVCuLseL1ZC9tjbCe75QHgDThx4c5z9TkYe5P+cuiBizP2&#10;fPlm5puZPTvvtCI74bwEU9LhIKdEGA6VNJuSfvq4enNCiQ/MVEyBESW9EZ6ez16/OmvtVIygAVUJ&#10;R5DE+GlrS9qEYKdZ5nkjNPMDsMKgswanWcCr22SVYy2ya5WN8nySteAq64AL7/F12TvpntG9hBDq&#10;WnKxBL7VwoSe1QnFApbkG2k9naVs61rwcFnXXgSiSoqVhnRiELTX8cxmZ2y6ccw2ku9TYC9J4UlN&#10;mkmDQe+oliwwsnXyGZWW3IGHOgw46KwvJCmCVQzzJ9pcN8yKVAtK7e2d6P7/0fIPuytHZFXSo2NK&#10;DNPY8dufP25//bn9/Z3gGwrUWj9F3LVFZOjeQodjc3j3+Bjr7mqn4y9WRKI/Py2G+ZiSG7SPxvmk&#10;GPdSiy4QjoBxcTIpcuwCR8Q4H52OUi+yeybrfHgnQJNolNRhK5PCbHfhA2aF0AMkBvagZLWSSqWL&#10;26wXypEdw7avVoscI/V/eQRThrQlnWB+ifmRL3LfUawV41+eM2AKymAmUaBeiGiFbt3tVVtDdYOi&#10;Oejnzlu+ksh7wXy4Yg4HDQXAVQyXeNQKMBnYW5Q04L796z3isf/opaTFwS2p/7plTlCi3hucjNNh&#10;UcRJT5difIzCEvfQs37oMVu9ABRpiEtveTIjPqiDWTvQn3Fj5zEqupjhGLuk4WAuQr9OuPFczOcJ&#10;hLNtWbgw15ZH6tgSA/NtgFqm1kWZem326uF0p47uNzGuz8N7Qt1/fWZ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NkEAABbQ29udGVudF9UeXBl&#10;c10ueG1sUEsBAhQACgAAAAAAh07iQAAAAAAAAAAAAAAAAAYAAAAAAAAAAAAQAAAAuwMAAF9yZWxz&#10;L1BLAQIUABQAAAAIAIdO4kCKFGY80QAAAJQBAAALAAAAAAAAAAEAIAAAAN8DAABfcmVscy8ucmVs&#10;c1BLAQIUAAoAAAAAAIdO4kAAAAAAAAAAAAAAAAAEAAAAAAAAAAAAEAAAAAAAAABkcnMvUEsBAhQA&#10;FAAAAAgAh07iQA0ZxAbYAAAACQEAAA8AAAAAAAAAAQAgAAAAIgAAAGRycy9kb3ducmV2LnhtbFBL&#10;AQIUABQAAAAIAIdO4kBq13+AaAIAAMUEAAAOAAAAAAAAAAEAIAAAACcBAABkcnMvZTJvRG9jLnht&#10;bFBLBQYAAAAABgAGAFkBAAABBg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rFonts w:hint="eastAsia"/>
                          <w:sz w:val="36"/>
                          <w:szCs w:val="36"/>
                        </w:rPr>
                        <w:t>广度优先搜索( BFS － Breadth_First Search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2、 广度优先搜索</w:t>
      </w: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(基本思想：——仿树的层次遍历过程)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drawing>
          <wp:inline distT="0" distB="0" distL="114300" distR="114300">
            <wp:extent cx="2786380" cy="2034540"/>
            <wp:effectExtent l="0" t="0" r="2540" b="7620"/>
            <wp:docPr id="38" name="图片 38" descr="35306cd0d636d2888860ae6a9e02e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35306cd0d636d2888860ae6a9e02e5e"/>
                    <pic:cNvPicPr>
                      <a:picLocks noChangeAspect="1"/>
                    </pic:cNvPicPr>
                  </pic:nvPicPr>
                  <pic:blipFill>
                    <a:blip r:embed="rId28"/>
                    <a:srcRect l="10278" t="9288" r="4925" b="1238"/>
                    <a:stretch>
                      <a:fillRect/>
                    </a:stretch>
                  </pic:blipFill>
                  <pic:spPr>
                    <a:xfrm>
                      <a:off x="0" y="0"/>
                      <a:ext cx="2786380" cy="203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drawing>
          <wp:inline distT="0" distB="0" distL="114300" distR="114300">
            <wp:extent cx="2448560" cy="1026160"/>
            <wp:effectExtent l="0" t="0" r="5080" b="10160"/>
            <wp:docPr id="39" name="图片 39" descr="0e841705bc1580c55b12565bb2fa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0e841705bc1580c55b12565bb2fa509"/>
                    <pic:cNvPicPr>
                      <a:picLocks noChangeAspect="1"/>
                    </pic:cNvPicPr>
                  </pic:nvPicPr>
                  <pic:blipFill>
                    <a:blip r:embed="rId29"/>
                    <a:srcRect l="7822" t="5702" r="6342" b="19737"/>
                    <a:stretch>
                      <a:fillRect/>
                    </a:stretch>
                  </pic:blipFill>
                  <pic:spPr>
                    <a:xfrm>
                      <a:off x="0" y="0"/>
                      <a:ext cx="2448560" cy="102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sz w:val="3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49225</wp:posOffset>
                </wp:positionH>
                <wp:positionV relativeFrom="paragraph">
                  <wp:posOffset>133350</wp:posOffset>
                </wp:positionV>
                <wp:extent cx="5029200" cy="1240155"/>
                <wp:effectExtent l="4445" t="4445" r="10795" b="5080"/>
                <wp:wrapNone/>
                <wp:docPr id="40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094105" y="4118610"/>
                          <a:ext cx="5029200" cy="12401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eastAsia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32"/>
                                <w:szCs w:val="32"/>
                                <w:lang w:val="en-US" w:eastAsia="zh-CN"/>
                              </w:rPr>
                              <w:t>(1)</w:t>
                            </w:r>
                            <w:r>
                              <w:rPr>
                                <w:rFonts w:hint="eastAsia"/>
                                <w:sz w:val="32"/>
                                <w:szCs w:val="32"/>
                              </w:rPr>
                              <w:t>在访问了起始点v之后，依次访问 v的邻接点；</w:t>
                            </w:r>
                          </w:p>
                          <w:p>
                            <w:pPr>
                              <w:rPr>
                                <w:rFonts w:hint="eastAsia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32"/>
                                <w:szCs w:val="32"/>
                                <w:lang w:val="en-US" w:eastAsia="zh-CN"/>
                              </w:rPr>
                              <w:t>(2)</w:t>
                            </w:r>
                            <w:r>
                              <w:rPr>
                                <w:rFonts w:hint="eastAsia"/>
                                <w:sz w:val="32"/>
                                <w:szCs w:val="32"/>
                              </w:rPr>
                              <w:t>然后再依次访问这些顶点中未被访问过的邻接点；</w:t>
                            </w:r>
                          </w:p>
                          <w:p>
                            <w:pPr>
                              <w:rPr>
                                <w:rFonts w:hint="eastAsia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32"/>
                                <w:szCs w:val="32"/>
                                <w:lang w:val="en-US" w:eastAsia="zh-CN"/>
                              </w:rPr>
                              <w:t>(3)</w:t>
                            </w:r>
                            <w:r>
                              <w:rPr>
                                <w:rFonts w:hint="eastAsia"/>
                                <w:sz w:val="32"/>
                                <w:szCs w:val="32"/>
                              </w:rPr>
                              <w:t>直到所有顶点都被访问过为止。</w:t>
                            </w:r>
                          </w:p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.75pt;margin-top:10.5pt;height:97.65pt;width:396pt;z-index:251668480;mso-width-relative:page;mso-height-relative:page;" fillcolor="#FFFFFF [3201]" filled="t" stroked="t" coordsize="21600,21600" o:gfxdata="UEsDBAoAAAAAAIdO4kAAAAAAAAAAAAAAAAAEAAAAZHJzL1BLAwQUAAAACACHTuJAYR9UJNgAAAAJ&#10;AQAADwAAAGRycy9kb3ducmV2LnhtbE2PT0+DQBTE7yZ+h80z8dYuFAWKPHow8WZMqP963MIrENm3&#10;lF2gfnvXkx4nM5n5Tb676F7MNNrOMEK4DkAQV6buuEF4e31apSCsU1yr3jAhfJOFXXF9lausNguX&#10;NO9dI3wJ20whtM4NmZS2akkruzYDsfdOZtTKeTk2sh7V4st1LzdBEEutOvYLrRrosaXqaz9phJd5&#10;Mu/Nx331yYeltOnpXD6nZ8TbmzB4AOHo4v7C8Ivv0aHwTEczcW1Fj7BKEp9EiOIYhPeT9C4CcUTY&#10;ROEWZJHL/w+KH1BLAwQUAAAACACHTuJA90Impl0CAADHBAAADgAAAGRycy9lMm9Eb2MueG1srVTN&#10;jtMwEL4j8Q6W72yS0pZttemq7KoIacWuVBBn13EaS7bH2G6T5QHgDThx4c5z9TkYO+n+wWEP9OCO&#10;PZ++mflmJmfnnVZkL5yXYEpanOSUCMOhkmZb0k8fV69OKfGBmYopMKKkt8LT88XLF2etnYsRNKAq&#10;4QiSGD9vbUmbEOw8yzxvhGb+BKww6KzBaRbw6rZZ5ViL7FplozyfZi24yjrgwnt8veyddGB0zyGE&#10;upZcXALfaWFCz+qEYgFL8o20ni5StnUteLiuay8CUSXFSkM6MQjam3hmizM23zpmG8mHFNhzUnhS&#10;k2bSYNA7qksWGNk5+ReVltyBhzqccNBZX0hSBKso8ifarBtmRaoFpfb2TnT//2j5h/2NI7Iq6Rgl&#10;MUxjxw8/vh9+/j78+kbwDQVqrZ8jbm0RGbq30OHYHN89Psa6u9rp+I8VkejPZ+Min1Byi8RFcTot&#10;BqlFFwhHwCQfzXAaKOGIKEbjvJhMImd2T2WdD+8EaBKNkjrsZZKY7a986KFHSIzsQclqJZVKF7fd&#10;XChH9gz7vkq/gf0RTBnSlnT6epIn5kc+/xwKTFcZzDpK1EsRrdBtukG3DVS3KJuDfvK85SuJ5Vwx&#10;H26Yw1FDCXAZwzUetQLMBgaLkgbc13+9RzxOAHopaXF0S+q/7JgTlKj3BmdjVoxjM0O6jCdvRnhx&#10;Dz2bhx6z0xeAKhW49pYnM+KDOpq1A/0Zd3YZo6KLGY6xSxqO5kXoFwp3novlMoFwui0LV2ZteaSO&#10;PTGw3AWoZepdlKnXZlAP5zt1f9jFuEAP7wl1//1Z/A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OBAAAW0NvbnRlbnRfVHlwZXNdLnhtbFBLAQIU&#10;AAoAAAAAAIdO4kAAAAAAAAAAAAAAAAAGAAAAAAAAAAAAEAAAALADAABfcmVscy9QSwECFAAUAAAA&#10;CACHTuJAihRmPNEAAACUAQAACwAAAAAAAAABACAAAADUAwAAX3JlbHMvLnJlbHNQSwECFAAKAAAA&#10;AACHTuJAAAAAAAAAAAAAAAAABAAAAAAAAAAAABAAAAAAAAAAZHJzL1BLAQIUABQAAAAIAIdO4kBh&#10;H1Qk2AAAAAkBAAAPAAAAAAAAAAEAIAAAACIAAABkcnMvZG93bnJldi54bWxQSwECFAAUAAAACACH&#10;TuJA90Impl0CAADHBAAADgAAAAAAAAABACAAAAAnAQAAZHJzL2Uyb0RvYy54bWxQSwUGAAAAAAYA&#10;BgBZAQAA9gUAAAAA&#10;">
                <v:fill on="t" focussize="0,0"/>
                <v:stroke weight="0.5pt" color="#FFFFFF [3212]" joinstyle="round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  <w:sz w:val="32"/>
                          <w:szCs w:val="32"/>
                        </w:rPr>
                      </w:pPr>
                      <w:r>
                        <w:rPr>
                          <w:rFonts w:hint="eastAsia"/>
                          <w:sz w:val="32"/>
                          <w:szCs w:val="32"/>
                          <w:lang w:val="en-US" w:eastAsia="zh-CN"/>
                        </w:rPr>
                        <w:t>(1)</w:t>
                      </w:r>
                      <w:r>
                        <w:rPr>
                          <w:rFonts w:hint="eastAsia"/>
                          <w:sz w:val="32"/>
                          <w:szCs w:val="32"/>
                        </w:rPr>
                        <w:t>在访问了起始点v之后，依次访问 v的邻接点；</w:t>
                      </w:r>
                    </w:p>
                    <w:p>
                      <w:pPr>
                        <w:rPr>
                          <w:rFonts w:hint="eastAsia"/>
                          <w:sz w:val="32"/>
                          <w:szCs w:val="32"/>
                        </w:rPr>
                      </w:pPr>
                      <w:r>
                        <w:rPr>
                          <w:rFonts w:hint="eastAsia"/>
                          <w:sz w:val="32"/>
                          <w:szCs w:val="32"/>
                          <w:lang w:val="en-US" w:eastAsia="zh-CN"/>
                        </w:rPr>
                        <w:t>(2)</w:t>
                      </w:r>
                      <w:r>
                        <w:rPr>
                          <w:rFonts w:hint="eastAsia"/>
                          <w:sz w:val="32"/>
                          <w:szCs w:val="32"/>
                        </w:rPr>
                        <w:t>然后再依次访问这些顶点中未被访问过的邻接点；</w:t>
                      </w:r>
                    </w:p>
                    <w:p>
                      <w:pPr>
                        <w:rPr>
                          <w:rFonts w:hint="eastAsia"/>
                          <w:sz w:val="32"/>
                          <w:szCs w:val="32"/>
                        </w:rPr>
                      </w:pPr>
                      <w:r>
                        <w:rPr>
                          <w:rFonts w:hint="eastAsia"/>
                          <w:sz w:val="32"/>
                          <w:szCs w:val="32"/>
                          <w:lang w:val="en-US" w:eastAsia="zh-CN"/>
                        </w:rPr>
                        <w:t>(3)</w:t>
                      </w:r>
                      <w:r>
                        <w:rPr>
                          <w:rFonts w:hint="eastAsia"/>
                          <w:sz w:val="32"/>
                          <w:szCs w:val="32"/>
                        </w:rPr>
                        <w:t>直到所有顶点都被访问过为止。</w:t>
                      </w:r>
                    </w:p>
                    <w:p/>
                  </w:txbxContent>
                </v:textbox>
              </v:shape>
            </w:pict>
          </mc:Fallback>
        </mc:AlternateConten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BFS算法效率分析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(1)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如果使用邻接矩阵，则BFS对于每一个被访问到的顶点，都要循环检测矩阵中的整整一行（</w:t>
      </w: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n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个元素），总的时间代价为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O(n</w:t>
      </w:r>
      <w:r>
        <w:rPr>
          <w:rFonts w:hint="default"/>
          <w:color w:val="000000" w:themeColor="text1"/>
          <w:sz w:val="30"/>
          <w:szCs w:val="30"/>
          <w:vertAlign w:val="superscript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2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)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。</w:t>
      </w:r>
    </w:p>
    <w:p>
      <w:pPr>
        <w:numPr>
          <w:numId w:val="0"/>
        </w:numP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(2)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用邻接表来表示图，虽然有2</w:t>
      </w: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e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个表结点，但只需扫描</w:t>
      </w: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e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个结点即可完成遍历，加上访问</w:t>
      </w: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n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个头结点的时间，时间复杂度为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O(n+e)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。</w:t>
      </w:r>
    </w:p>
    <w:p>
      <w:pPr>
        <w:numPr>
          <w:numId w:val="0"/>
        </w:numP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四、最小生成树</w:t>
      </w:r>
    </w:p>
    <w:p>
      <w:pPr>
        <w:numPr>
          <w:numId w:val="0"/>
        </w:numPr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极小连通子图：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该子图是G 的连通子图，在该子图中删除任何一条边，子图不再连通。</w:t>
      </w:r>
    </w:p>
    <w:p>
      <w:pPr>
        <w:numPr>
          <w:numId w:val="0"/>
        </w:numPr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生成树：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包含图G所有顶点的极小连通子图（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n-1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条边）。</w:t>
      </w:r>
    </w:p>
    <w:p>
      <w:pPr>
        <w:numPr>
          <w:numId w:val="0"/>
        </w:numPr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7960" cy="1840865"/>
            <wp:effectExtent l="0" t="0" r="5080" b="3175"/>
            <wp:docPr id="41" name="图片 41" descr="aa0e506eec4a208953bfd0224819e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aa0e506eec4a208953bfd0224819eba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1840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Prim（普里姆）算法: 归并顶点，与边数无关，适于稠密网</w:t>
      </w:r>
    </w:p>
    <w:p>
      <w:pPr>
        <w:numPr>
          <w:numId w:val="0"/>
        </w:numPr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Kruskal（克鲁斯卡尔）算法：归并边，适于稀疏网</w:t>
      </w:r>
    </w:p>
    <w:p>
      <w:pPr>
        <w:numPr>
          <w:numId w:val="0"/>
        </w:numPr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应用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普里姆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算法构造最小生成树的过程</w:t>
      </w: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drawing>
          <wp:inline distT="0" distB="0" distL="114300" distR="114300">
            <wp:extent cx="5639435" cy="3843655"/>
            <wp:effectExtent l="0" t="0" r="14605" b="12065"/>
            <wp:docPr id="42" name="图片 42" descr="b5ec2455286469ba1d7f7809aae39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b5ec2455286469ba1d7f7809aae39f2"/>
                    <pic:cNvPicPr>
                      <a:picLocks noChangeAspect="1"/>
                    </pic:cNvPicPr>
                  </pic:nvPicPr>
                  <pic:blipFill>
                    <a:blip r:embed="rId31"/>
                    <a:srcRect l="12140" t="8603"/>
                    <a:stretch>
                      <a:fillRect/>
                    </a:stretch>
                  </pic:blipFill>
                  <pic:spPr>
                    <a:xfrm>
                      <a:off x="0" y="0"/>
                      <a:ext cx="5639435" cy="384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ab/>
      </w:r>
    </w:p>
    <w:p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ilvl w:val="0"/>
          <w:numId w:val="0"/>
        </w:numPr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应用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克鲁斯卡尔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算法构造最小生成树的过程</w:t>
      </w:r>
    </w:p>
    <w:p>
      <w:pPr>
        <w:numPr>
          <w:numId w:val="0"/>
        </w:numPr>
        <w:tabs>
          <w:tab w:val="right" w:pos="8306"/>
        </w:tabs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drawing>
          <wp:inline distT="0" distB="0" distL="114300" distR="114300">
            <wp:extent cx="5965190" cy="3655060"/>
            <wp:effectExtent l="0" t="0" r="8890" b="2540"/>
            <wp:docPr id="44" name="图片 44" descr="3107c805237f232096cdee51bc82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3107c805237f232096cdee51bc82738"/>
                    <pic:cNvPicPr>
                      <a:picLocks noChangeAspect="1"/>
                    </pic:cNvPicPr>
                  </pic:nvPicPr>
                  <pic:blipFill>
                    <a:blip r:embed="rId32"/>
                    <a:srcRect t="6817"/>
                    <a:stretch>
                      <a:fillRect/>
                    </a:stretch>
                  </pic:blipFill>
                  <pic:spPr>
                    <a:xfrm>
                      <a:off x="0" y="0"/>
                      <a:ext cx="5965190" cy="36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tabs>
          <w:tab w:val="right" w:pos="8306"/>
        </w:tabs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tabs>
          <w:tab w:val="right" w:pos="8306"/>
        </w:tabs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两种常见的最短路径求解算法：</w:t>
      </w:r>
    </w:p>
    <w:p>
      <w:pPr>
        <w:numPr>
          <w:numId w:val="0"/>
        </w:numPr>
        <w:tabs>
          <w:tab w:val="right" w:pos="8306"/>
        </w:tabs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1. Dijkstra（迪杰斯特拉）算法：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适用于单源最短路径。</w:t>
      </w:r>
    </w:p>
    <w:p>
      <w:pPr>
        <w:numPr>
          <w:numId w:val="0"/>
        </w:numPr>
        <w:tabs>
          <w:tab w:val="right" w:pos="8306"/>
        </w:tabs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  <w:t>2.Floyd（弗洛伊德）算法：</w:t>
      </w:r>
      <w:r>
        <w:rPr>
          <w:rFonts w:hint="default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适用于求解所有顶点间的最短路径</w:t>
      </w: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eastAsia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拓扑排序</w:t>
      </w: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drawing>
          <wp:inline distT="0" distB="0" distL="114300" distR="114300">
            <wp:extent cx="5272405" cy="3363595"/>
            <wp:effectExtent l="0" t="0" r="635" b="4445"/>
            <wp:docPr id="46" name="图片 46" descr="37ba98ed2356fca27d4141c6f574a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37ba98ed2356fca27d4141c6f574a4b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363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drawing>
          <wp:inline distT="0" distB="0" distL="114300" distR="114300">
            <wp:extent cx="5272405" cy="3440430"/>
            <wp:effectExtent l="0" t="0" r="635" b="3810"/>
            <wp:docPr id="47" name="图片 47" descr="4d131af9a4c56956f3a8c6d2f7bcf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4d131af9a4c56956f3a8c6d2f7bcf6f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440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</w:p>
    <w:p>
      <w:pPr>
        <w:numPr>
          <w:numId w:val="0"/>
        </w:numPr>
        <w:tabs>
          <w:tab w:val="right" w:pos="8306"/>
        </w:tabs>
        <w:ind w:leftChars="0"/>
        <w:rPr>
          <w:rFonts w:hint="eastAsia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r>
        <w:rPr>
          <w:rFonts w:hint="eastAsia"/>
          <w:color w:val="000000" w:themeColor="text1"/>
          <w:sz w:val="52"/>
          <w:szCs w:val="52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  <w:t>关键路径</w:t>
      </w:r>
    </w:p>
    <w:p>
      <w:pPr>
        <w:numPr>
          <w:numId w:val="0"/>
        </w:numPr>
        <w:tabs>
          <w:tab w:val="right" w:pos="8306"/>
        </w:tabs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7B32B2"/>
                </w14:gs>
                <w14:gs w14:pos="100000">
                  <w14:srgbClr w14:val="401A5D"/>
                </w14:gs>
              </w14:gsLst>
              <w14:lin w14:scaled="0"/>
            </w14:gradFill>
          </w14:textFill>
        </w:rPr>
      </w:pPr>
      <w:bookmarkStart w:id="0" w:name="_GoBack"/>
      <w:bookmarkEnd w:id="0"/>
    </w:p>
    <w:p>
      <w:pPr>
        <w:numPr>
          <w:numId w:val="0"/>
        </w:numPr>
        <w:tabs>
          <w:tab w:val="right" w:pos="8306"/>
        </w:tabs>
        <w:ind w:leftChars="0"/>
        <w:rPr>
          <w:rFonts w:hint="default"/>
          <w:color w:val="000000" w:themeColor="text1"/>
          <w:sz w:val="30"/>
          <w:szCs w:val="30"/>
          <w:lang w:val="en-US" w:eastAsia="zh-CN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scaled="0"/>
            </w14:gradFill>
          </w14:textFill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964813D"/>
    <w:multiLevelType w:val="singleLevel"/>
    <w:tmpl w:val="E964813D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F36D1024"/>
    <w:multiLevelType w:val="singleLevel"/>
    <w:tmpl w:val="F36D1024"/>
    <w:lvl w:ilvl="0" w:tentative="0">
      <w:start w:val="2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DDA0CAB"/>
    <w:rsid w:val="1DDA0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30.png"/><Relationship Id="rId33" Type="http://schemas.openxmlformats.org/officeDocument/2006/relationships/image" Target="media/image29.png"/><Relationship Id="rId32" Type="http://schemas.openxmlformats.org/officeDocument/2006/relationships/image" Target="media/image28.png"/><Relationship Id="rId31" Type="http://schemas.openxmlformats.org/officeDocument/2006/relationships/image" Target="media/image27.png"/><Relationship Id="rId30" Type="http://schemas.openxmlformats.org/officeDocument/2006/relationships/image" Target="media/image26.png"/><Relationship Id="rId3" Type="http://schemas.openxmlformats.org/officeDocument/2006/relationships/theme" Target="theme/theme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28T05:13:00Z</dcterms:created>
  <dc:creator>Ella</dc:creator>
  <cp:lastModifiedBy>Ella</cp:lastModifiedBy>
  <dcterms:modified xsi:type="dcterms:W3CDTF">2021-02-28T07:30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